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0"/>
  </p:notesMasterIdLst>
  <p:sldIdLst>
    <p:sldId id="256" r:id="rId2"/>
    <p:sldId id="261" r:id="rId3"/>
    <p:sldId id="273" r:id="rId4"/>
    <p:sldId id="262" r:id="rId5"/>
    <p:sldId id="268" r:id="rId6"/>
    <p:sldId id="270" r:id="rId7"/>
    <p:sldId id="271" r:id="rId8"/>
    <p:sldId id="272" r:id="rId9"/>
    <p:sldId id="260" r:id="rId10"/>
    <p:sldId id="263" r:id="rId11"/>
    <p:sldId id="257" r:id="rId12"/>
    <p:sldId id="267" r:id="rId13"/>
    <p:sldId id="259" r:id="rId14"/>
    <p:sldId id="264" r:id="rId15"/>
    <p:sldId id="269" r:id="rId16"/>
    <p:sldId id="275" r:id="rId17"/>
    <p:sldId id="276" r:id="rId18"/>
    <p:sldId id="274" r:id="rId19"/>
  </p:sldIdLst>
  <p:sldSz cx="9144000" cy="6858000" type="screen4x3"/>
  <p:notesSz cx="6858000" cy="9144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bg2"/>
        </a:solidFill>
        <a:latin typeface="Helvetica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C4B"/>
    <a:srgbClr val="FF6600"/>
    <a:srgbClr val="215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3" autoAdjust="0"/>
    <p:restoredTop sz="94660"/>
  </p:normalViewPr>
  <p:slideViewPr>
    <p:cSldViewPr>
      <p:cViewPr>
        <p:scale>
          <a:sx n="100" d="100"/>
          <a:sy n="100" d="100"/>
        </p:scale>
        <p:origin x="139" y="-4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DC665C9-EBF6-4247-B4E1-6CE808BFD44C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B6C6D7B2-F952-4079-A6E6-FFD70F52FC71}">
      <dgm:prSet phldrT="[Text]"/>
      <dgm:spPr/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B978A12B-B97E-4289-88E8-D8649AB76D3B}" type="parTrans" cxnId="{0BF49ED0-201F-4F84-A087-D4B4B42ED76A}">
      <dgm:prSet/>
      <dgm:spPr/>
      <dgm:t>
        <a:bodyPr/>
        <a:lstStyle/>
        <a:p>
          <a:endParaRPr lang="de-DE"/>
        </a:p>
      </dgm:t>
    </dgm:pt>
    <dgm:pt modelId="{BF2D1041-5F41-4944-9D25-9F0B60A8F7C7}" type="sibTrans" cxnId="{0BF49ED0-201F-4F84-A087-D4B4B42ED76A}">
      <dgm:prSet/>
      <dgm:spPr/>
      <dgm:t>
        <a:bodyPr/>
        <a:lstStyle/>
        <a:p>
          <a:endParaRPr lang="de-DE"/>
        </a:p>
      </dgm:t>
    </dgm:pt>
    <dgm:pt modelId="{EA07BFB2-D4C3-4729-BF78-8AA57E553C0D}">
      <dgm:prSet/>
      <dgm:spPr/>
      <dgm:t>
        <a:bodyPr/>
        <a:lstStyle/>
        <a:p>
          <a:r>
            <a:rPr lang="de-DE" dirty="0"/>
            <a:t>Update</a:t>
          </a:r>
        </a:p>
      </dgm:t>
    </dgm:pt>
    <dgm:pt modelId="{2EECA2AC-E86A-4EA4-82DF-8E439E14FD39}" type="parTrans" cxnId="{E10EA5FE-0591-4850-8164-A7F400191C8B}">
      <dgm:prSet/>
      <dgm:spPr/>
      <dgm:t>
        <a:bodyPr/>
        <a:lstStyle/>
        <a:p>
          <a:endParaRPr lang="de-DE"/>
        </a:p>
      </dgm:t>
    </dgm:pt>
    <dgm:pt modelId="{9B185FA0-75A8-41A5-88BC-CF4961BA6581}" type="sibTrans" cxnId="{E10EA5FE-0591-4850-8164-A7F400191C8B}">
      <dgm:prSet/>
      <dgm:spPr/>
      <dgm:t>
        <a:bodyPr/>
        <a:lstStyle/>
        <a:p>
          <a:endParaRPr lang="de-DE"/>
        </a:p>
      </dgm:t>
    </dgm:pt>
    <dgm:pt modelId="{B5C211D9-E84B-4B67-A7F5-8E8993403215}" type="pres">
      <dgm:prSet presAssocID="{1DC665C9-EBF6-4247-B4E1-6CE808BFD44C}" presName="linearFlow" presStyleCnt="0">
        <dgm:presLayoutVars>
          <dgm:resizeHandles val="exact"/>
        </dgm:presLayoutVars>
      </dgm:prSet>
      <dgm:spPr/>
    </dgm:pt>
    <dgm:pt modelId="{A27BA07E-E026-42B1-ABEB-01520E27A0CD}" type="pres">
      <dgm:prSet presAssocID="{B6C6D7B2-F952-4079-A6E6-FFD70F52FC71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D39944D-67F5-4BFE-BE5D-BB04B7059B3B}" type="pres">
      <dgm:prSet presAssocID="{BF2D1041-5F41-4944-9D25-9F0B60A8F7C7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A364BAD-D38A-402C-B3DF-11CE3CD50731}" type="pres">
      <dgm:prSet presAssocID="{BF2D1041-5F41-4944-9D25-9F0B60A8F7C7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05F2906E-2F40-45B8-857F-3856778DE997}" type="pres">
      <dgm:prSet presAssocID="{EA07BFB2-D4C3-4729-BF78-8AA57E553C0D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2B0D0FF-575F-462C-A936-5CEF3AD96FAE}" type="presOf" srcId="{EA07BFB2-D4C3-4729-BF78-8AA57E553C0D}" destId="{05F2906E-2F40-45B8-857F-3856778DE997}" srcOrd="0" destOrd="0" presId="urn:microsoft.com/office/officeart/2005/8/layout/process2"/>
    <dgm:cxn modelId="{395F2751-DBD1-4754-B4E6-61A561714596}" type="presOf" srcId="{BF2D1041-5F41-4944-9D25-9F0B60A8F7C7}" destId="{BD39944D-67F5-4BFE-BE5D-BB04B7059B3B}" srcOrd="0" destOrd="0" presId="urn:microsoft.com/office/officeart/2005/8/layout/process2"/>
    <dgm:cxn modelId="{0BA10383-9CB1-4E5F-850F-A3E8741F68F4}" type="presOf" srcId="{1DC665C9-EBF6-4247-B4E1-6CE808BFD44C}" destId="{B5C211D9-E84B-4B67-A7F5-8E8993403215}" srcOrd="0" destOrd="0" presId="urn:microsoft.com/office/officeart/2005/8/layout/process2"/>
    <dgm:cxn modelId="{1CC45704-457B-4EAF-BACA-F728AC425B5A}" type="presOf" srcId="{BF2D1041-5F41-4944-9D25-9F0B60A8F7C7}" destId="{9A364BAD-D38A-402C-B3DF-11CE3CD50731}" srcOrd="1" destOrd="0" presId="urn:microsoft.com/office/officeart/2005/8/layout/process2"/>
    <dgm:cxn modelId="{E10EA5FE-0591-4850-8164-A7F400191C8B}" srcId="{1DC665C9-EBF6-4247-B4E1-6CE808BFD44C}" destId="{EA07BFB2-D4C3-4729-BF78-8AA57E553C0D}" srcOrd="1" destOrd="0" parTransId="{2EECA2AC-E86A-4EA4-82DF-8E439E14FD39}" sibTransId="{9B185FA0-75A8-41A5-88BC-CF4961BA6581}"/>
    <dgm:cxn modelId="{0BF49ED0-201F-4F84-A087-D4B4B42ED76A}" srcId="{1DC665C9-EBF6-4247-B4E1-6CE808BFD44C}" destId="{B6C6D7B2-F952-4079-A6E6-FFD70F52FC71}" srcOrd="0" destOrd="0" parTransId="{B978A12B-B97E-4289-88E8-D8649AB76D3B}" sibTransId="{BF2D1041-5F41-4944-9D25-9F0B60A8F7C7}"/>
    <dgm:cxn modelId="{87EAC6B6-0ADE-4802-961E-C10DBE8AE8B4}" type="presOf" srcId="{B6C6D7B2-F952-4079-A6E6-FFD70F52FC71}" destId="{A27BA07E-E026-42B1-ABEB-01520E27A0CD}" srcOrd="0" destOrd="0" presId="urn:microsoft.com/office/officeart/2005/8/layout/process2"/>
    <dgm:cxn modelId="{28C49DF5-F4F2-4999-A632-C14DC4170502}" type="presParOf" srcId="{B5C211D9-E84B-4B67-A7F5-8E8993403215}" destId="{A27BA07E-E026-42B1-ABEB-01520E27A0CD}" srcOrd="0" destOrd="0" presId="urn:microsoft.com/office/officeart/2005/8/layout/process2"/>
    <dgm:cxn modelId="{71BABE35-0908-4379-8A2A-793A08C6AC6E}" type="presParOf" srcId="{B5C211D9-E84B-4B67-A7F5-8E8993403215}" destId="{BD39944D-67F5-4BFE-BE5D-BB04B7059B3B}" srcOrd="1" destOrd="0" presId="urn:microsoft.com/office/officeart/2005/8/layout/process2"/>
    <dgm:cxn modelId="{327ADDA5-EB49-4A0C-8A80-FF0D3656CF00}" type="presParOf" srcId="{BD39944D-67F5-4BFE-BE5D-BB04B7059B3B}" destId="{9A364BAD-D38A-402C-B3DF-11CE3CD50731}" srcOrd="0" destOrd="0" presId="urn:microsoft.com/office/officeart/2005/8/layout/process2"/>
    <dgm:cxn modelId="{CD967C98-8E99-424B-91F5-BEA79429B2C2}" type="presParOf" srcId="{B5C211D9-E84B-4B67-A7F5-8E8993403215}" destId="{05F2906E-2F40-45B8-857F-3856778DE997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B068421-4A10-423B-8704-75136B1BF053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5BC3C03-7710-417F-A26D-C75A16AFBEC9}">
      <dgm:prSet phldrT="[文本]"/>
      <dgm:spPr/>
      <dgm:t>
        <a:bodyPr/>
        <a:lstStyle/>
        <a:p>
          <a:r>
            <a:rPr lang="de-DE" altLang="zh-CN" dirty="0" smtClean="0"/>
            <a:t>Lie-Gruppe</a:t>
          </a:r>
          <a:endParaRPr lang="zh-CN" altLang="en-US" dirty="0"/>
        </a:p>
      </dgm:t>
    </dgm:pt>
    <dgm:pt modelId="{1BBD21F7-9DBD-4D76-A460-219F2138458E}" type="parTrans" cxnId="{170F7721-F4D5-476E-8ACA-D0F4ACEEB02F}">
      <dgm:prSet/>
      <dgm:spPr/>
      <dgm:t>
        <a:bodyPr/>
        <a:lstStyle/>
        <a:p>
          <a:endParaRPr lang="zh-CN" altLang="en-US"/>
        </a:p>
      </dgm:t>
    </dgm:pt>
    <dgm:pt modelId="{50CBBCC7-9878-4565-8B80-6F988F0C82AA}" type="sibTrans" cxnId="{170F7721-F4D5-476E-8ACA-D0F4ACEEB02F}">
      <dgm:prSet/>
      <dgm:spPr/>
      <dgm:t>
        <a:bodyPr/>
        <a:lstStyle/>
        <a:p>
          <a:endParaRPr lang="zh-CN" altLang="en-US"/>
        </a:p>
      </dgm:t>
    </dgm:pt>
    <dgm:pt modelId="{E487E8EA-A379-4A45-9C7B-33D03E309E79}">
      <dgm:prSet phldrT="[文本]"/>
      <dgm:spPr/>
      <dgm:t>
        <a:bodyPr/>
        <a:lstStyle/>
        <a:p>
          <a:r>
            <a:rPr lang="en-US" altLang="en-US" u="none" dirty="0" err="1" smtClean="0"/>
            <a:t>allgemeine</a:t>
          </a:r>
          <a:r>
            <a:rPr lang="en-US" altLang="en-US" u="none" dirty="0" smtClean="0"/>
            <a:t> </a:t>
          </a:r>
          <a:r>
            <a:rPr lang="en-US" altLang="en-US" u="none" dirty="0" err="1" smtClean="0"/>
            <a:t>lineare</a:t>
          </a:r>
          <a:r>
            <a:rPr lang="en-US" altLang="en-US" u="none" dirty="0" smtClean="0"/>
            <a:t> </a:t>
          </a:r>
          <a:r>
            <a:rPr lang="en-US" altLang="en-US" u="none" dirty="0" err="1" smtClean="0"/>
            <a:t>Gruppe</a:t>
          </a:r>
          <a:endParaRPr lang="zh-CN" altLang="en-US" u="none" dirty="0"/>
        </a:p>
      </dgm:t>
    </dgm:pt>
    <dgm:pt modelId="{021061D4-B73D-4AC0-BF0A-43D06FCC8B2C}" type="parTrans" cxnId="{729D30CD-6C43-494D-A9B3-B59999D4D965}">
      <dgm:prSet/>
      <dgm:spPr/>
      <dgm:t>
        <a:bodyPr/>
        <a:lstStyle/>
        <a:p>
          <a:endParaRPr lang="zh-CN" altLang="en-US"/>
        </a:p>
      </dgm:t>
    </dgm:pt>
    <dgm:pt modelId="{56B8B89C-EF49-4D7F-9835-5F02EAE2C913}" type="sibTrans" cxnId="{729D30CD-6C43-494D-A9B3-B59999D4D965}">
      <dgm:prSet/>
      <dgm:spPr/>
      <dgm:t>
        <a:bodyPr/>
        <a:lstStyle/>
        <a:p>
          <a:endParaRPr lang="zh-CN" altLang="en-US"/>
        </a:p>
      </dgm:t>
    </dgm:pt>
    <dgm:pt modelId="{FC778859-F036-4A2D-8162-7DC440E7EEB6}">
      <dgm:prSet phldrT="[文本]"/>
      <dgm:spPr/>
      <dgm:t>
        <a:bodyPr/>
        <a:lstStyle/>
        <a:p>
          <a:r>
            <a:rPr lang="en-US" altLang="en-US" dirty="0" err="1" smtClean="0"/>
            <a:t>Euklidische</a:t>
          </a:r>
          <a:r>
            <a:rPr lang="en-US" altLang="en-US" dirty="0" smtClean="0"/>
            <a:t> </a:t>
          </a:r>
          <a:r>
            <a:rPr lang="en-US" altLang="en-US" dirty="0" err="1" smtClean="0"/>
            <a:t>Gruppe</a:t>
          </a:r>
          <a:endParaRPr lang="zh-CN" altLang="en-US" dirty="0" smtClean="0"/>
        </a:p>
      </dgm:t>
    </dgm:pt>
    <dgm:pt modelId="{3795B568-5FD3-46D9-B10C-55F2EEEAF7E5}" type="parTrans" cxnId="{4AF0AA43-EC61-4D55-B1DC-3007E46C3B20}">
      <dgm:prSet/>
      <dgm:spPr/>
      <dgm:t>
        <a:bodyPr/>
        <a:lstStyle/>
        <a:p>
          <a:endParaRPr lang="zh-CN" altLang="en-US"/>
        </a:p>
      </dgm:t>
    </dgm:pt>
    <dgm:pt modelId="{1044E5E5-1375-49CA-90C9-3FC8822CF98F}" type="sibTrans" cxnId="{4AF0AA43-EC61-4D55-B1DC-3007E46C3B20}">
      <dgm:prSet/>
      <dgm:spPr/>
      <dgm:t>
        <a:bodyPr/>
        <a:lstStyle/>
        <a:p>
          <a:endParaRPr lang="zh-CN" altLang="en-US"/>
        </a:p>
      </dgm:t>
    </dgm:pt>
    <dgm:pt modelId="{5B61FEB4-40C9-4D2B-9ACE-0AAD6DEE1827}">
      <dgm:prSet phldrT="[文本]"/>
      <dgm:spPr/>
      <dgm:t>
        <a:bodyPr/>
        <a:lstStyle/>
        <a:p>
          <a:r>
            <a:rPr lang="en-US" altLang="en-US" dirty="0" err="1" smtClean="0"/>
            <a:t>Poincaré-Gruppe</a:t>
          </a:r>
          <a:endParaRPr lang="zh-CN" altLang="en-US" dirty="0"/>
        </a:p>
      </dgm:t>
    </dgm:pt>
    <dgm:pt modelId="{AB51CCD3-BD7A-4947-9DE1-A24193623147}" type="parTrans" cxnId="{F3BB6688-807A-4F73-8EBA-BA8FCDAED6D9}">
      <dgm:prSet/>
      <dgm:spPr/>
      <dgm:t>
        <a:bodyPr/>
        <a:lstStyle/>
        <a:p>
          <a:endParaRPr lang="zh-CN" altLang="en-US"/>
        </a:p>
      </dgm:t>
    </dgm:pt>
    <dgm:pt modelId="{EEDBF20E-C55B-4CF3-963B-709E0D3E529B}" type="sibTrans" cxnId="{F3BB6688-807A-4F73-8EBA-BA8FCDAED6D9}">
      <dgm:prSet/>
      <dgm:spPr/>
      <dgm:t>
        <a:bodyPr/>
        <a:lstStyle/>
        <a:p>
          <a:endParaRPr lang="zh-CN" altLang="en-US"/>
        </a:p>
      </dgm:t>
    </dgm:pt>
    <dgm:pt modelId="{35A963CE-F9F7-4B79-8954-21EF02FAAB01}" type="pres">
      <dgm:prSet presAssocID="{7B068421-4A10-423B-8704-75136B1BF053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13F84727-EE3A-42DA-A2A1-821613751425}" type="pres">
      <dgm:prSet presAssocID="{B5BC3C03-7710-417F-A26D-C75A16AFBEC9}" presName="root1" presStyleCnt="0"/>
      <dgm:spPr/>
    </dgm:pt>
    <dgm:pt modelId="{524B39EA-2E43-46DF-915B-E9F268FE9F4A}" type="pres">
      <dgm:prSet presAssocID="{B5BC3C03-7710-417F-A26D-C75A16AFBEC9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A58014BC-0A70-49E6-A9A3-A9F637F46FDC}" type="pres">
      <dgm:prSet presAssocID="{B5BC3C03-7710-417F-A26D-C75A16AFBEC9}" presName="level2hierChild" presStyleCnt="0"/>
      <dgm:spPr/>
    </dgm:pt>
    <dgm:pt modelId="{48007ACD-80AA-40C9-91AC-32E77FBA6EF2}" type="pres">
      <dgm:prSet presAssocID="{021061D4-B73D-4AC0-BF0A-43D06FCC8B2C}" presName="conn2-1" presStyleLbl="parChTrans1D2" presStyleIdx="0" presStyleCnt="3"/>
      <dgm:spPr/>
    </dgm:pt>
    <dgm:pt modelId="{7F3C8CAB-6D89-4CEA-A74A-08CCE2B067F9}" type="pres">
      <dgm:prSet presAssocID="{021061D4-B73D-4AC0-BF0A-43D06FCC8B2C}" presName="connTx" presStyleLbl="parChTrans1D2" presStyleIdx="0" presStyleCnt="3"/>
      <dgm:spPr/>
    </dgm:pt>
    <dgm:pt modelId="{0756468C-BE5F-469F-AD22-248D0E8ED77F}" type="pres">
      <dgm:prSet presAssocID="{E487E8EA-A379-4A45-9C7B-33D03E309E79}" presName="root2" presStyleCnt="0"/>
      <dgm:spPr/>
    </dgm:pt>
    <dgm:pt modelId="{5F5663A9-CDEE-410A-B24F-05C3BCBB0590}" type="pres">
      <dgm:prSet presAssocID="{E487E8EA-A379-4A45-9C7B-33D03E309E79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FA01F9A2-133F-4F66-A578-5DDED1D65399}" type="pres">
      <dgm:prSet presAssocID="{E487E8EA-A379-4A45-9C7B-33D03E309E79}" presName="level3hierChild" presStyleCnt="0"/>
      <dgm:spPr/>
    </dgm:pt>
    <dgm:pt modelId="{23AC9EB9-A566-4287-A04E-94EC70EFC49E}" type="pres">
      <dgm:prSet presAssocID="{3795B568-5FD3-46D9-B10C-55F2EEEAF7E5}" presName="conn2-1" presStyleLbl="parChTrans1D2" presStyleIdx="1" presStyleCnt="3"/>
      <dgm:spPr/>
    </dgm:pt>
    <dgm:pt modelId="{45F8ED5E-A3FB-43AF-9C1C-3CD9F2CAB416}" type="pres">
      <dgm:prSet presAssocID="{3795B568-5FD3-46D9-B10C-55F2EEEAF7E5}" presName="connTx" presStyleLbl="parChTrans1D2" presStyleIdx="1" presStyleCnt="3"/>
      <dgm:spPr/>
    </dgm:pt>
    <dgm:pt modelId="{F8E0613A-AC62-4804-89FB-10C8C19CF6B7}" type="pres">
      <dgm:prSet presAssocID="{FC778859-F036-4A2D-8162-7DC440E7EEB6}" presName="root2" presStyleCnt="0"/>
      <dgm:spPr/>
    </dgm:pt>
    <dgm:pt modelId="{E6511980-1FC0-4524-91EF-6B72A4CD8B25}" type="pres">
      <dgm:prSet presAssocID="{FC778859-F036-4A2D-8162-7DC440E7EEB6}" presName="LevelTwoTextNode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9EFB7C1-DB5F-4189-BDD1-4EF90DCBB68D}" type="pres">
      <dgm:prSet presAssocID="{FC778859-F036-4A2D-8162-7DC440E7EEB6}" presName="level3hierChild" presStyleCnt="0"/>
      <dgm:spPr/>
    </dgm:pt>
    <dgm:pt modelId="{10EC793E-032C-4C39-96DF-F3B77AE6FD9F}" type="pres">
      <dgm:prSet presAssocID="{AB51CCD3-BD7A-4947-9DE1-A24193623147}" presName="conn2-1" presStyleLbl="parChTrans1D2" presStyleIdx="2" presStyleCnt="3"/>
      <dgm:spPr/>
    </dgm:pt>
    <dgm:pt modelId="{7FBB6477-EA61-450B-9C2E-D5DAD9AB98CC}" type="pres">
      <dgm:prSet presAssocID="{AB51CCD3-BD7A-4947-9DE1-A24193623147}" presName="connTx" presStyleLbl="parChTrans1D2" presStyleIdx="2" presStyleCnt="3"/>
      <dgm:spPr/>
    </dgm:pt>
    <dgm:pt modelId="{DEE545B8-2A66-4D97-AB2F-28BC793B39F5}" type="pres">
      <dgm:prSet presAssocID="{5B61FEB4-40C9-4D2B-9ACE-0AAD6DEE1827}" presName="root2" presStyleCnt="0"/>
      <dgm:spPr/>
    </dgm:pt>
    <dgm:pt modelId="{941D3575-48C2-437F-9419-BBC239829EEE}" type="pres">
      <dgm:prSet presAssocID="{5B61FEB4-40C9-4D2B-9ACE-0AAD6DEE1827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AE9D091-FFF9-43CB-B229-BBCC5F6491B1}" type="pres">
      <dgm:prSet presAssocID="{5B61FEB4-40C9-4D2B-9ACE-0AAD6DEE1827}" presName="level3hierChild" presStyleCnt="0"/>
      <dgm:spPr/>
    </dgm:pt>
  </dgm:ptLst>
  <dgm:cxnLst>
    <dgm:cxn modelId="{9BDCB2CA-F0D1-4103-8619-72305F6F048B}" type="presOf" srcId="{021061D4-B73D-4AC0-BF0A-43D06FCC8B2C}" destId="{7F3C8CAB-6D89-4CEA-A74A-08CCE2B067F9}" srcOrd="1" destOrd="0" presId="urn:microsoft.com/office/officeart/2008/layout/HorizontalMultiLevelHierarchy"/>
    <dgm:cxn modelId="{60BA380A-BE87-4982-A0EF-5BAB71E1388B}" type="presOf" srcId="{3795B568-5FD3-46D9-B10C-55F2EEEAF7E5}" destId="{45F8ED5E-A3FB-43AF-9C1C-3CD9F2CAB416}" srcOrd="1" destOrd="0" presId="urn:microsoft.com/office/officeart/2008/layout/HorizontalMultiLevelHierarchy"/>
    <dgm:cxn modelId="{C2E81DD7-0FC2-464F-B13C-BFA80D2205AD}" type="presOf" srcId="{AB51CCD3-BD7A-4947-9DE1-A24193623147}" destId="{7FBB6477-EA61-450B-9C2E-D5DAD9AB98CC}" srcOrd="1" destOrd="0" presId="urn:microsoft.com/office/officeart/2008/layout/HorizontalMultiLevelHierarchy"/>
    <dgm:cxn modelId="{61D486A0-39DB-456B-8309-B8F87C6BDD2C}" type="presOf" srcId="{3795B568-5FD3-46D9-B10C-55F2EEEAF7E5}" destId="{23AC9EB9-A566-4287-A04E-94EC70EFC49E}" srcOrd="0" destOrd="0" presId="urn:microsoft.com/office/officeart/2008/layout/HorizontalMultiLevelHierarchy"/>
    <dgm:cxn modelId="{4AF0AA43-EC61-4D55-B1DC-3007E46C3B20}" srcId="{B5BC3C03-7710-417F-A26D-C75A16AFBEC9}" destId="{FC778859-F036-4A2D-8162-7DC440E7EEB6}" srcOrd="1" destOrd="0" parTransId="{3795B568-5FD3-46D9-B10C-55F2EEEAF7E5}" sibTransId="{1044E5E5-1375-49CA-90C9-3FC8822CF98F}"/>
    <dgm:cxn modelId="{8360393E-5054-4BC0-870E-06BA4247B1CB}" type="presOf" srcId="{AB51CCD3-BD7A-4947-9DE1-A24193623147}" destId="{10EC793E-032C-4C39-96DF-F3B77AE6FD9F}" srcOrd="0" destOrd="0" presId="urn:microsoft.com/office/officeart/2008/layout/HorizontalMultiLevelHierarchy"/>
    <dgm:cxn modelId="{170F7721-F4D5-476E-8ACA-D0F4ACEEB02F}" srcId="{7B068421-4A10-423B-8704-75136B1BF053}" destId="{B5BC3C03-7710-417F-A26D-C75A16AFBEC9}" srcOrd="0" destOrd="0" parTransId="{1BBD21F7-9DBD-4D76-A460-219F2138458E}" sibTransId="{50CBBCC7-9878-4565-8B80-6F988F0C82AA}"/>
    <dgm:cxn modelId="{7CD007C2-B53F-44E2-8C21-4A129E0806D8}" type="presOf" srcId="{021061D4-B73D-4AC0-BF0A-43D06FCC8B2C}" destId="{48007ACD-80AA-40C9-91AC-32E77FBA6EF2}" srcOrd="0" destOrd="0" presId="urn:microsoft.com/office/officeart/2008/layout/HorizontalMultiLevelHierarchy"/>
    <dgm:cxn modelId="{AC7B00B1-F473-4A32-867B-BD925FFC689D}" type="presOf" srcId="{FC778859-F036-4A2D-8162-7DC440E7EEB6}" destId="{E6511980-1FC0-4524-91EF-6B72A4CD8B25}" srcOrd="0" destOrd="0" presId="urn:microsoft.com/office/officeart/2008/layout/HorizontalMultiLevelHierarchy"/>
    <dgm:cxn modelId="{F3BB6688-807A-4F73-8EBA-BA8FCDAED6D9}" srcId="{B5BC3C03-7710-417F-A26D-C75A16AFBEC9}" destId="{5B61FEB4-40C9-4D2B-9ACE-0AAD6DEE1827}" srcOrd="2" destOrd="0" parTransId="{AB51CCD3-BD7A-4947-9DE1-A24193623147}" sibTransId="{EEDBF20E-C55B-4CF3-963B-709E0D3E529B}"/>
    <dgm:cxn modelId="{F21BA6A9-7106-462F-8F17-C24F04FE3CAC}" type="presOf" srcId="{5B61FEB4-40C9-4D2B-9ACE-0AAD6DEE1827}" destId="{941D3575-48C2-437F-9419-BBC239829EEE}" srcOrd="0" destOrd="0" presId="urn:microsoft.com/office/officeart/2008/layout/HorizontalMultiLevelHierarchy"/>
    <dgm:cxn modelId="{0366192E-A5A1-4719-8004-09C6FA115273}" type="presOf" srcId="{B5BC3C03-7710-417F-A26D-C75A16AFBEC9}" destId="{524B39EA-2E43-46DF-915B-E9F268FE9F4A}" srcOrd="0" destOrd="0" presId="urn:microsoft.com/office/officeart/2008/layout/HorizontalMultiLevelHierarchy"/>
    <dgm:cxn modelId="{DB270C17-2F0D-4DFA-8EB9-7D39DE6CE4B3}" type="presOf" srcId="{E487E8EA-A379-4A45-9C7B-33D03E309E79}" destId="{5F5663A9-CDEE-410A-B24F-05C3BCBB0590}" srcOrd="0" destOrd="0" presId="urn:microsoft.com/office/officeart/2008/layout/HorizontalMultiLevelHierarchy"/>
    <dgm:cxn modelId="{729D30CD-6C43-494D-A9B3-B59999D4D965}" srcId="{B5BC3C03-7710-417F-A26D-C75A16AFBEC9}" destId="{E487E8EA-A379-4A45-9C7B-33D03E309E79}" srcOrd="0" destOrd="0" parTransId="{021061D4-B73D-4AC0-BF0A-43D06FCC8B2C}" sibTransId="{56B8B89C-EF49-4D7F-9835-5F02EAE2C913}"/>
    <dgm:cxn modelId="{6541AFA5-8FEB-4FC8-9BC4-F922B57A3809}" type="presOf" srcId="{7B068421-4A10-423B-8704-75136B1BF053}" destId="{35A963CE-F9F7-4B79-8954-21EF02FAAB01}" srcOrd="0" destOrd="0" presId="urn:microsoft.com/office/officeart/2008/layout/HorizontalMultiLevelHierarchy"/>
    <dgm:cxn modelId="{90218A30-5205-476B-9D3D-90FBA7DA08C9}" type="presParOf" srcId="{35A963CE-F9F7-4B79-8954-21EF02FAAB01}" destId="{13F84727-EE3A-42DA-A2A1-821613751425}" srcOrd="0" destOrd="0" presId="urn:microsoft.com/office/officeart/2008/layout/HorizontalMultiLevelHierarchy"/>
    <dgm:cxn modelId="{5380804E-9E0D-4FB5-AF0D-38DC5A8EB9AB}" type="presParOf" srcId="{13F84727-EE3A-42DA-A2A1-821613751425}" destId="{524B39EA-2E43-46DF-915B-E9F268FE9F4A}" srcOrd="0" destOrd="0" presId="urn:microsoft.com/office/officeart/2008/layout/HorizontalMultiLevelHierarchy"/>
    <dgm:cxn modelId="{DF729BC3-8499-4310-9CA9-B839E6D7D99F}" type="presParOf" srcId="{13F84727-EE3A-42DA-A2A1-821613751425}" destId="{A58014BC-0A70-49E6-A9A3-A9F637F46FDC}" srcOrd="1" destOrd="0" presId="urn:microsoft.com/office/officeart/2008/layout/HorizontalMultiLevelHierarchy"/>
    <dgm:cxn modelId="{8E643E45-42C7-4DF4-AD76-EF253BFA4286}" type="presParOf" srcId="{A58014BC-0A70-49E6-A9A3-A9F637F46FDC}" destId="{48007ACD-80AA-40C9-91AC-32E77FBA6EF2}" srcOrd="0" destOrd="0" presId="urn:microsoft.com/office/officeart/2008/layout/HorizontalMultiLevelHierarchy"/>
    <dgm:cxn modelId="{65E72082-8985-40A5-9208-BE75DA08E574}" type="presParOf" srcId="{48007ACD-80AA-40C9-91AC-32E77FBA6EF2}" destId="{7F3C8CAB-6D89-4CEA-A74A-08CCE2B067F9}" srcOrd="0" destOrd="0" presId="urn:microsoft.com/office/officeart/2008/layout/HorizontalMultiLevelHierarchy"/>
    <dgm:cxn modelId="{A54D8380-EF6C-4D09-A6BE-52FFC2A6DFF3}" type="presParOf" srcId="{A58014BC-0A70-49E6-A9A3-A9F637F46FDC}" destId="{0756468C-BE5F-469F-AD22-248D0E8ED77F}" srcOrd="1" destOrd="0" presId="urn:microsoft.com/office/officeart/2008/layout/HorizontalMultiLevelHierarchy"/>
    <dgm:cxn modelId="{82492FD3-544F-4660-8FCD-2957168BD2C1}" type="presParOf" srcId="{0756468C-BE5F-469F-AD22-248D0E8ED77F}" destId="{5F5663A9-CDEE-410A-B24F-05C3BCBB0590}" srcOrd="0" destOrd="0" presId="urn:microsoft.com/office/officeart/2008/layout/HorizontalMultiLevelHierarchy"/>
    <dgm:cxn modelId="{187D5804-9B10-49AA-92B5-67C9C1016455}" type="presParOf" srcId="{0756468C-BE5F-469F-AD22-248D0E8ED77F}" destId="{FA01F9A2-133F-4F66-A578-5DDED1D65399}" srcOrd="1" destOrd="0" presId="urn:microsoft.com/office/officeart/2008/layout/HorizontalMultiLevelHierarchy"/>
    <dgm:cxn modelId="{FE9EBA66-E2D7-4D0C-B7F2-221F08A40465}" type="presParOf" srcId="{A58014BC-0A70-49E6-A9A3-A9F637F46FDC}" destId="{23AC9EB9-A566-4287-A04E-94EC70EFC49E}" srcOrd="2" destOrd="0" presId="urn:microsoft.com/office/officeart/2008/layout/HorizontalMultiLevelHierarchy"/>
    <dgm:cxn modelId="{D0BFD406-8720-4A0E-819F-606E11170486}" type="presParOf" srcId="{23AC9EB9-A566-4287-A04E-94EC70EFC49E}" destId="{45F8ED5E-A3FB-43AF-9C1C-3CD9F2CAB416}" srcOrd="0" destOrd="0" presId="urn:microsoft.com/office/officeart/2008/layout/HorizontalMultiLevelHierarchy"/>
    <dgm:cxn modelId="{3C774369-EBCC-4C05-A61C-4623B423AC5E}" type="presParOf" srcId="{A58014BC-0A70-49E6-A9A3-A9F637F46FDC}" destId="{F8E0613A-AC62-4804-89FB-10C8C19CF6B7}" srcOrd="3" destOrd="0" presId="urn:microsoft.com/office/officeart/2008/layout/HorizontalMultiLevelHierarchy"/>
    <dgm:cxn modelId="{B6E21E75-43C7-4242-8E24-8DC6FDC699A3}" type="presParOf" srcId="{F8E0613A-AC62-4804-89FB-10C8C19CF6B7}" destId="{E6511980-1FC0-4524-91EF-6B72A4CD8B25}" srcOrd="0" destOrd="0" presId="urn:microsoft.com/office/officeart/2008/layout/HorizontalMultiLevelHierarchy"/>
    <dgm:cxn modelId="{479388D1-9F1F-457D-A583-D071FECD6F06}" type="presParOf" srcId="{F8E0613A-AC62-4804-89FB-10C8C19CF6B7}" destId="{19EFB7C1-DB5F-4189-BDD1-4EF90DCBB68D}" srcOrd="1" destOrd="0" presId="urn:microsoft.com/office/officeart/2008/layout/HorizontalMultiLevelHierarchy"/>
    <dgm:cxn modelId="{2CCD8ED2-9FAA-4914-B94D-C517538D2207}" type="presParOf" srcId="{A58014BC-0A70-49E6-A9A3-A9F637F46FDC}" destId="{10EC793E-032C-4C39-96DF-F3B77AE6FD9F}" srcOrd="4" destOrd="0" presId="urn:microsoft.com/office/officeart/2008/layout/HorizontalMultiLevelHierarchy"/>
    <dgm:cxn modelId="{78B353CE-7688-4686-8426-4628FAD5101C}" type="presParOf" srcId="{10EC793E-032C-4C39-96DF-F3B77AE6FD9F}" destId="{7FBB6477-EA61-450B-9C2E-D5DAD9AB98CC}" srcOrd="0" destOrd="0" presId="urn:microsoft.com/office/officeart/2008/layout/HorizontalMultiLevelHierarchy"/>
    <dgm:cxn modelId="{26F0E300-18DF-42BD-80F3-91BDFF9F1D91}" type="presParOf" srcId="{A58014BC-0A70-49E6-A9A3-A9F637F46FDC}" destId="{DEE545B8-2A66-4D97-AB2F-28BC793B39F5}" srcOrd="5" destOrd="0" presId="urn:microsoft.com/office/officeart/2008/layout/HorizontalMultiLevelHierarchy"/>
    <dgm:cxn modelId="{7C2A50B3-7C67-43B7-B1E3-A51314B7E825}" type="presParOf" srcId="{DEE545B8-2A66-4D97-AB2F-28BC793B39F5}" destId="{941D3575-48C2-437F-9419-BBC239829EEE}" srcOrd="0" destOrd="0" presId="urn:microsoft.com/office/officeart/2008/layout/HorizontalMultiLevelHierarchy"/>
    <dgm:cxn modelId="{C241EBA8-C131-4939-B187-2D66D575F06F}" type="presParOf" srcId="{DEE545B8-2A66-4D97-AB2F-28BC793B39F5}" destId="{BAE9D091-FFF9-43CB-B229-BBCC5F6491B1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CEA4B2F-5F70-4152-A8E9-557FFC74792E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F11F2D1-2431-4B60-A985-1D45B183A250}">
      <dgm:prSet phldrT="[Text]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3FDB14B8-E789-4141-BC39-AAA038268E33}" type="parTrans" cxnId="{482C5D59-BC3F-4ACD-900C-C441FEB70A36}">
      <dgm:prSet/>
      <dgm:spPr/>
      <dgm:t>
        <a:bodyPr/>
        <a:lstStyle/>
        <a:p>
          <a:endParaRPr lang="de-DE"/>
        </a:p>
      </dgm:t>
    </dgm:pt>
    <dgm:pt modelId="{9B493DDF-510A-45C8-A680-4D89E1F09AEC}" type="sibTrans" cxnId="{482C5D59-BC3F-4ACD-900C-C441FEB70A36}">
      <dgm:prSet/>
      <dgm:spPr/>
      <dgm:t>
        <a:bodyPr/>
        <a:lstStyle/>
        <a:p>
          <a:endParaRPr lang="de-DE"/>
        </a:p>
      </dgm:t>
    </dgm:pt>
    <dgm:pt modelId="{3908FD48-6803-4610-B3B8-CEC5A4F96125}">
      <dgm:prSet phldrT="[Text]"/>
      <dgm:spPr/>
      <dgm:t>
        <a:bodyPr/>
        <a:lstStyle/>
        <a:p>
          <a:r>
            <a:rPr lang="de-DE" dirty="0"/>
            <a:t>Update</a:t>
          </a:r>
        </a:p>
      </dgm:t>
    </dgm:pt>
    <dgm:pt modelId="{3590CD30-BE81-4A10-9D11-CAF1DCF0C1AE}" type="parTrans" cxnId="{4F2F6C9A-DCDB-41CA-AD5F-370F64DF6B76}">
      <dgm:prSet/>
      <dgm:spPr/>
      <dgm:t>
        <a:bodyPr/>
        <a:lstStyle/>
        <a:p>
          <a:endParaRPr lang="de-DE"/>
        </a:p>
      </dgm:t>
    </dgm:pt>
    <dgm:pt modelId="{21602ADE-B2ED-4EED-9787-F15A08EB9258}" type="sibTrans" cxnId="{4F2F6C9A-DCDB-41CA-AD5F-370F64DF6B76}">
      <dgm:prSet/>
      <dgm:spPr/>
      <dgm:t>
        <a:bodyPr/>
        <a:lstStyle/>
        <a:p>
          <a:endParaRPr lang="de-DE"/>
        </a:p>
      </dgm:t>
    </dgm:pt>
    <dgm:pt modelId="{F2DAE77F-F234-4747-A349-F0EAF4475DC5}" type="pres">
      <dgm:prSet presAssocID="{BCEA4B2F-5F70-4152-A8E9-557FFC74792E}" presName="linearFlow" presStyleCnt="0">
        <dgm:presLayoutVars>
          <dgm:resizeHandles val="exact"/>
        </dgm:presLayoutVars>
      </dgm:prSet>
      <dgm:spPr/>
    </dgm:pt>
    <dgm:pt modelId="{1B952FE4-4CD8-430D-8EE0-22FD9B0E7B7E}" type="pres">
      <dgm:prSet presAssocID="{9F11F2D1-2431-4B60-A985-1D45B183A250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19933E-C4B2-4557-B810-EA881E51F833}" type="pres">
      <dgm:prSet presAssocID="{9B493DDF-510A-45C8-A680-4D89E1F09AEC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156D4E0-4C9D-415C-AB7C-424AB5BCBE04}" type="pres">
      <dgm:prSet presAssocID="{9B493DDF-510A-45C8-A680-4D89E1F09AEC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571EE3FC-0676-4659-AF15-C40C210F3A2D}" type="pres">
      <dgm:prSet presAssocID="{3908FD48-6803-4610-B3B8-CEC5A4F96125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C97CA58-3869-4D9F-ACB9-C285A41CFAEE}" type="presOf" srcId="{3908FD48-6803-4610-B3B8-CEC5A4F96125}" destId="{571EE3FC-0676-4659-AF15-C40C210F3A2D}" srcOrd="0" destOrd="0" presId="urn:microsoft.com/office/officeart/2005/8/layout/process2"/>
    <dgm:cxn modelId="{015DDCBD-FCDF-41F5-8CD4-1DE49CBFC41A}" type="presOf" srcId="{BCEA4B2F-5F70-4152-A8E9-557FFC74792E}" destId="{F2DAE77F-F234-4747-A349-F0EAF4475DC5}" srcOrd="0" destOrd="0" presId="urn:microsoft.com/office/officeart/2005/8/layout/process2"/>
    <dgm:cxn modelId="{482C5D59-BC3F-4ACD-900C-C441FEB70A36}" srcId="{BCEA4B2F-5F70-4152-A8E9-557FFC74792E}" destId="{9F11F2D1-2431-4B60-A985-1D45B183A250}" srcOrd="0" destOrd="0" parTransId="{3FDB14B8-E789-4141-BC39-AAA038268E33}" sibTransId="{9B493DDF-510A-45C8-A680-4D89E1F09AEC}"/>
    <dgm:cxn modelId="{0C05EEF8-5656-42A2-B698-6133626757AF}" type="presOf" srcId="{9B493DDF-510A-45C8-A680-4D89E1F09AEC}" destId="{4B19933E-C4B2-4557-B810-EA881E51F833}" srcOrd="0" destOrd="0" presId="urn:microsoft.com/office/officeart/2005/8/layout/process2"/>
    <dgm:cxn modelId="{4F2F6C9A-DCDB-41CA-AD5F-370F64DF6B76}" srcId="{BCEA4B2F-5F70-4152-A8E9-557FFC74792E}" destId="{3908FD48-6803-4610-B3B8-CEC5A4F96125}" srcOrd="1" destOrd="0" parTransId="{3590CD30-BE81-4A10-9D11-CAF1DCF0C1AE}" sibTransId="{21602ADE-B2ED-4EED-9787-F15A08EB9258}"/>
    <dgm:cxn modelId="{7D31CEA4-24F1-4F4F-A5D5-B342BD1ECA13}" type="presOf" srcId="{9F11F2D1-2431-4B60-A985-1D45B183A250}" destId="{1B952FE4-4CD8-430D-8EE0-22FD9B0E7B7E}" srcOrd="0" destOrd="0" presId="urn:microsoft.com/office/officeart/2005/8/layout/process2"/>
    <dgm:cxn modelId="{00C108AA-FD87-45F1-9E79-AD1BB4AA8125}" type="presOf" srcId="{9B493DDF-510A-45C8-A680-4D89E1F09AEC}" destId="{9156D4E0-4C9D-415C-AB7C-424AB5BCBE04}" srcOrd="1" destOrd="0" presId="urn:microsoft.com/office/officeart/2005/8/layout/process2"/>
    <dgm:cxn modelId="{EFCC593C-EE9F-4FB9-980E-7D90968BB782}" type="presParOf" srcId="{F2DAE77F-F234-4747-A349-F0EAF4475DC5}" destId="{1B952FE4-4CD8-430D-8EE0-22FD9B0E7B7E}" srcOrd="0" destOrd="0" presId="urn:microsoft.com/office/officeart/2005/8/layout/process2"/>
    <dgm:cxn modelId="{72F7262A-85A2-42C8-B441-253DA4771200}" type="presParOf" srcId="{F2DAE77F-F234-4747-A349-F0EAF4475DC5}" destId="{4B19933E-C4B2-4557-B810-EA881E51F833}" srcOrd="1" destOrd="0" presId="urn:microsoft.com/office/officeart/2005/8/layout/process2"/>
    <dgm:cxn modelId="{9AA17841-9097-4A27-8A36-EE8C71FE6406}" type="presParOf" srcId="{4B19933E-C4B2-4557-B810-EA881E51F833}" destId="{9156D4E0-4C9D-415C-AB7C-424AB5BCBE04}" srcOrd="0" destOrd="0" presId="urn:microsoft.com/office/officeart/2005/8/layout/process2"/>
    <dgm:cxn modelId="{6A0646FB-0101-45F5-95DF-ED199607ADA9}" type="presParOf" srcId="{F2DAE77F-F234-4747-A349-F0EAF4475DC5}" destId="{571EE3FC-0676-4659-AF15-C40C210F3A2D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CEA4B2F-5F70-4152-A8E9-557FFC74792E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F11F2D1-2431-4B60-A985-1D45B183A250}">
      <dgm:prSet phldrT="[Text]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3FDB14B8-E789-4141-BC39-AAA038268E33}" type="parTrans" cxnId="{482C5D59-BC3F-4ACD-900C-C441FEB70A36}">
      <dgm:prSet/>
      <dgm:spPr/>
      <dgm:t>
        <a:bodyPr/>
        <a:lstStyle/>
        <a:p>
          <a:endParaRPr lang="de-DE"/>
        </a:p>
      </dgm:t>
    </dgm:pt>
    <dgm:pt modelId="{9B493DDF-510A-45C8-A680-4D89E1F09AEC}" type="sibTrans" cxnId="{482C5D59-BC3F-4ACD-900C-C441FEB70A36}">
      <dgm:prSet/>
      <dgm:spPr/>
      <dgm:t>
        <a:bodyPr/>
        <a:lstStyle/>
        <a:p>
          <a:endParaRPr lang="de-DE"/>
        </a:p>
      </dgm:t>
    </dgm:pt>
    <dgm:pt modelId="{3908FD48-6803-4610-B3B8-CEC5A4F96125}">
      <dgm:prSet phldrT="[Text]"/>
      <dgm:spPr/>
      <dgm:t>
        <a:bodyPr/>
        <a:lstStyle/>
        <a:p>
          <a:r>
            <a:rPr lang="de-DE" dirty="0"/>
            <a:t>Update</a:t>
          </a:r>
        </a:p>
      </dgm:t>
    </dgm:pt>
    <dgm:pt modelId="{3590CD30-BE81-4A10-9D11-CAF1DCF0C1AE}" type="parTrans" cxnId="{4F2F6C9A-DCDB-41CA-AD5F-370F64DF6B76}">
      <dgm:prSet/>
      <dgm:spPr/>
      <dgm:t>
        <a:bodyPr/>
        <a:lstStyle/>
        <a:p>
          <a:endParaRPr lang="de-DE"/>
        </a:p>
      </dgm:t>
    </dgm:pt>
    <dgm:pt modelId="{21602ADE-B2ED-4EED-9787-F15A08EB9258}" type="sibTrans" cxnId="{4F2F6C9A-DCDB-41CA-AD5F-370F64DF6B76}">
      <dgm:prSet/>
      <dgm:spPr/>
      <dgm:t>
        <a:bodyPr/>
        <a:lstStyle/>
        <a:p>
          <a:endParaRPr lang="de-DE"/>
        </a:p>
      </dgm:t>
    </dgm:pt>
    <dgm:pt modelId="{F2DAE77F-F234-4747-A349-F0EAF4475DC5}" type="pres">
      <dgm:prSet presAssocID="{BCEA4B2F-5F70-4152-A8E9-557FFC74792E}" presName="linearFlow" presStyleCnt="0">
        <dgm:presLayoutVars>
          <dgm:resizeHandles val="exact"/>
        </dgm:presLayoutVars>
      </dgm:prSet>
      <dgm:spPr/>
    </dgm:pt>
    <dgm:pt modelId="{1B952FE4-4CD8-430D-8EE0-22FD9B0E7B7E}" type="pres">
      <dgm:prSet presAssocID="{9F11F2D1-2431-4B60-A985-1D45B183A250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19933E-C4B2-4557-B810-EA881E51F833}" type="pres">
      <dgm:prSet presAssocID="{9B493DDF-510A-45C8-A680-4D89E1F09AEC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156D4E0-4C9D-415C-AB7C-424AB5BCBE04}" type="pres">
      <dgm:prSet presAssocID="{9B493DDF-510A-45C8-A680-4D89E1F09AEC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571EE3FC-0676-4659-AF15-C40C210F3A2D}" type="pres">
      <dgm:prSet presAssocID="{3908FD48-6803-4610-B3B8-CEC5A4F96125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C97CA58-3869-4D9F-ACB9-C285A41CFAEE}" type="presOf" srcId="{3908FD48-6803-4610-B3B8-CEC5A4F96125}" destId="{571EE3FC-0676-4659-AF15-C40C210F3A2D}" srcOrd="0" destOrd="0" presId="urn:microsoft.com/office/officeart/2005/8/layout/process2"/>
    <dgm:cxn modelId="{0C05EEF8-5656-42A2-B698-6133626757AF}" type="presOf" srcId="{9B493DDF-510A-45C8-A680-4D89E1F09AEC}" destId="{4B19933E-C4B2-4557-B810-EA881E51F833}" srcOrd="0" destOrd="0" presId="urn:microsoft.com/office/officeart/2005/8/layout/process2"/>
    <dgm:cxn modelId="{015DDCBD-FCDF-41F5-8CD4-1DE49CBFC41A}" type="presOf" srcId="{BCEA4B2F-5F70-4152-A8E9-557FFC74792E}" destId="{F2DAE77F-F234-4747-A349-F0EAF4475DC5}" srcOrd="0" destOrd="0" presId="urn:microsoft.com/office/officeart/2005/8/layout/process2"/>
    <dgm:cxn modelId="{7D31CEA4-24F1-4F4F-A5D5-B342BD1ECA13}" type="presOf" srcId="{9F11F2D1-2431-4B60-A985-1D45B183A250}" destId="{1B952FE4-4CD8-430D-8EE0-22FD9B0E7B7E}" srcOrd="0" destOrd="0" presId="urn:microsoft.com/office/officeart/2005/8/layout/process2"/>
    <dgm:cxn modelId="{482C5D59-BC3F-4ACD-900C-C441FEB70A36}" srcId="{BCEA4B2F-5F70-4152-A8E9-557FFC74792E}" destId="{9F11F2D1-2431-4B60-A985-1D45B183A250}" srcOrd="0" destOrd="0" parTransId="{3FDB14B8-E789-4141-BC39-AAA038268E33}" sibTransId="{9B493DDF-510A-45C8-A680-4D89E1F09AEC}"/>
    <dgm:cxn modelId="{4F2F6C9A-DCDB-41CA-AD5F-370F64DF6B76}" srcId="{BCEA4B2F-5F70-4152-A8E9-557FFC74792E}" destId="{3908FD48-6803-4610-B3B8-CEC5A4F96125}" srcOrd="1" destOrd="0" parTransId="{3590CD30-BE81-4A10-9D11-CAF1DCF0C1AE}" sibTransId="{21602ADE-B2ED-4EED-9787-F15A08EB9258}"/>
    <dgm:cxn modelId="{00C108AA-FD87-45F1-9E79-AD1BB4AA8125}" type="presOf" srcId="{9B493DDF-510A-45C8-A680-4D89E1F09AEC}" destId="{9156D4E0-4C9D-415C-AB7C-424AB5BCBE04}" srcOrd="1" destOrd="0" presId="urn:microsoft.com/office/officeart/2005/8/layout/process2"/>
    <dgm:cxn modelId="{EFCC593C-EE9F-4FB9-980E-7D90968BB782}" type="presParOf" srcId="{F2DAE77F-F234-4747-A349-F0EAF4475DC5}" destId="{1B952FE4-4CD8-430D-8EE0-22FD9B0E7B7E}" srcOrd="0" destOrd="0" presId="urn:microsoft.com/office/officeart/2005/8/layout/process2"/>
    <dgm:cxn modelId="{72F7262A-85A2-42C8-B441-253DA4771200}" type="presParOf" srcId="{F2DAE77F-F234-4747-A349-F0EAF4475DC5}" destId="{4B19933E-C4B2-4557-B810-EA881E51F833}" srcOrd="1" destOrd="0" presId="urn:microsoft.com/office/officeart/2005/8/layout/process2"/>
    <dgm:cxn modelId="{9AA17841-9097-4A27-8A36-EE8C71FE6406}" type="presParOf" srcId="{4B19933E-C4B2-4557-B810-EA881E51F833}" destId="{9156D4E0-4C9D-415C-AB7C-424AB5BCBE04}" srcOrd="0" destOrd="0" presId="urn:microsoft.com/office/officeart/2005/8/layout/process2"/>
    <dgm:cxn modelId="{6A0646FB-0101-45F5-95DF-ED199607ADA9}" type="presParOf" srcId="{F2DAE77F-F234-4747-A349-F0EAF4475DC5}" destId="{571EE3FC-0676-4659-AF15-C40C210F3A2D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BCEA4B2F-5F70-4152-A8E9-557FFC74792E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F11F2D1-2431-4B60-A985-1D45B183A250}">
      <dgm:prSet phldrT="[Text]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3FDB14B8-E789-4141-BC39-AAA038268E33}" type="parTrans" cxnId="{482C5D59-BC3F-4ACD-900C-C441FEB70A36}">
      <dgm:prSet/>
      <dgm:spPr/>
      <dgm:t>
        <a:bodyPr/>
        <a:lstStyle/>
        <a:p>
          <a:endParaRPr lang="de-DE"/>
        </a:p>
      </dgm:t>
    </dgm:pt>
    <dgm:pt modelId="{9B493DDF-510A-45C8-A680-4D89E1F09AEC}" type="sibTrans" cxnId="{482C5D59-BC3F-4ACD-900C-C441FEB70A36}">
      <dgm:prSet/>
      <dgm:spPr/>
      <dgm:t>
        <a:bodyPr/>
        <a:lstStyle/>
        <a:p>
          <a:endParaRPr lang="de-DE"/>
        </a:p>
      </dgm:t>
    </dgm:pt>
    <dgm:pt modelId="{3908FD48-6803-4610-B3B8-CEC5A4F96125}">
      <dgm:prSet phldrT="[Text]"/>
      <dgm:spPr/>
      <dgm:t>
        <a:bodyPr/>
        <a:lstStyle/>
        <a:p>
          <a:r>
            <a:rPr lang="de-DE" dirty="0"/>
            <a:t>Update</a:t>
          </a:r>
        </a:p>
      </dgm:t>
    </dgm:pt>
    <dgm:pt modelId="{3590CD30-BE81-4A10-9D11-CAF1DCF0C1AE}" type="parTrans" cxnId="{4F2F6C9A-DCDB-41CA-AD5F-370F64DF6B76}">
      <dgm:prSet/>
      <dgm:spPr/>
      <dgm:t>
        <a:bodyPr/>
        <a:lstStyle/>
        <a:p>
          <a:endParaRPr lang="de-DE"/>
        </a:p>
      </dgm:t>
    </dgm:pt>
    <dgm:pt modelId="{21602ADE-B2ED-4EED-9787-F15A08EB9258}" type="sibTrans" cxnId="{4F2F6C9A-DCDB-41CA-AD5F-370F64DF6B76}">
      <dgm:prSet/>
      <dgm:spPr/>
      <dgm:t>
        <a:bodyPr/>
        <a:lstStyle/>
        <a:p>
          <a:endParaRPr lang="de-DE"/>
        </a:p>
      </dgm:t>
    </dgm:pt>
    <dgm:pt modelId="{F2DAE77F-F234-4747-A349-F0EAF4475DC5}" type="pres">
      <dgm:prSet presAssocID="{BCEA4B2F-5F70-4152-A8E9-557FFC74792E}" presName="linearFlow" presStyleCnt="0">
        <dgm:presLayoutVars>
          <dgm:resizeHandles val="exact"/>
        </dgm:presLayoutVars>
      </dgm:prSet>
      <dgm:spPr/>
    </dgm:pt>
    <dgm:pt modelId="{1B952FE4-4CD8-430D-8EE0-22FD9B0E7B7E}" type="pres">
      <dgm:prSet presAssocID="{9F11F2D1-2431-4B60-A985-1D45B183A250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19933E-C4B2-4557-B810-EA881E51F833}" type="pres">
      <dgm:prSet presAssocID="{9B493DDF-510A-45C8-A680-4D89E1F09AEC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156D4E0-4C9D-415C-AB7C-424AB5BCBE04}" type="pres">
      <dgm:prSet presAssocID="{9B493DDF-510A-45C8-A680-4D89E1F09AEC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571EE3FC-0676-4659-AF15-C40C210F3A2D}" type="pres">
      <dgm:prSet presAssocID="{3908FD48-6803-4610-B3B8-CEC5A4F96125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C97CA58-3869-4D9F-ACB9-C285A41CFAEE}" type="presOf" srcId="{3908FD48-6803-4610-B3B8-CEC5A4F96125}" destId="{571EE3FC-0676-4659-AF15-C40C210F3A2D}" srcOrd="0" destOrd="0" presId="urn:microsoft.com/office/officeart/2005/8/layout/process2"/>
    <dgm:cxn modelId="{0C05EEF8-5656-42A2-B698-6133626757AF}" type="presOf" srcId="{9B493DDF-510A-45C8-A680-4D89E1F09AEC}" destId="{4B19933E-C4B2-4557-B810-EA881E51F833}" srcOrd="0" destOrd="0" presId="urn:microsoft.com/office/officeart/2005/8/layout/process2"/>
    <dgm:cxn modelId="{015DDCBD-FCDF-41F5-8CD4-1DE49CBFC41A}" type="presOf" srcId="{BCEA4B2F-5F70-4152-A8E9-557FFC74792E}" destId="{F2DAE77F-F234-4747-A349-F0EAF4475DC5}" srcOrd="0" destOrd="0" presId="urn:microsoft.com/office/officeart/2005/8/layout/process2"/>
    <dgm:cxn modelId="{7D31CEA4-24F1-4F4F-A5D5-B342BD1ECA13}" type="presOf" srcId="{9F11F2D1-2431-4B60-A985-1D45B183A250}" destId="{1B952FE4-4CD8-430D-8EE0-22FD9B0E7B7E}" srcOrd="0" destOrd="0" presId="urn:microsoft.com/office/officeart/2005/8/layout/process2"/>
    <dgm:cxn modelId="{482C5D59-BC3F-4ACD-900C-C441FEB70A36}" srcId="{BCEA4B2F-5F70-4152-A8E9-557FFC74792E}" destId="{9F11F2D1-2431-4B60-A985-1D45B183A250}" srcOrd="0" destOrd="0" parTransId="{3FDB14B8-E789-4141-BC39-AAA038268E33}" sibTransId="{9B493DDF-510A-45C8-A680-4D89E1F09AEC}"/>
    <dgm:cxn modelId="{4F2F6C9A-DCDB-41CA-AD5F-370F64DF6B76}" srcId="{BCEA4B2F-5F70-4152-A8E9-557FFC74792E}" destId="{3908FD48-6803-4610-B3B8-CEC5A4F96125}" srcOrd="1" destOrd="0" parTransId="{3590CD30-BE81-4A10-9D11-CAF1DCF0C1AE}" sibTransId="{21602ADE-B2ED-4EED-9787-F15A08EB9258}"/>
    <dgm:cxn modelId="{00C108AA-FD87-45F1-9E79-AD1BB4AA8125}" type="presOf" srcId="{9B493DDF-510A-45C8-A680-4D89E1F09AEC}" destId="{9156D4E0-4C9D-415C-AB7C-424AB5BCBE04}" srcOrd="1" destOrd="0" presId="urn:microsoft.com/office/officeart/2005/8/layout/process2"/>
    <dgm:cxn modelId="{EFCC593C-EE9F-4FB9-980E-7D90968BB782}" type="presParOf" srcId="{F2DAE77F-F234-4747-A349-F0EAF4475DC5}" destId="{1B952FE4-4CD8-430D-8EE0-22FD9B0E7B7E}" srcOrd="0" destOrd="0" presId="urn:microsoft.com/office/officeart/2005/8/layout/process2"/>
    <dgm:cxn modelId="{72F7262A-85A2-42C8-B441-253DA4771200}" type="presParOf" srcId="{F2DAE77F-F234-4747-A349-F0EAF4475DC5}" destId="{4B19933E-C4B2-4557-B810-EA881E51F833}" srcOrd="1" destOrd="0" presId="urn:microsoft.com/office/officeart/2005/8/layout/process2"/>
    <dgm:cxn modelId="{9AA17841-9097-4A27-8A36-EE8C71FE6406}" type="presParOf" srcId="{4B19933E-C4B2-4557-B810-EA881E51F833}" destId="{9156D4E0-4C9D-415C-AB7C-424AB5BCBE04}" srcOrd="0" destOrd="0" presId="urn:microsoft.com/office/officeart/2005/8/layout/process2"/>
    <dgm:cxn modelId="{6A0646FB-0101-45F5-95DF-ED199607ADA9}" type="presParOf" srcId="{F2DAE77F-F234-4747-A349-F0EAF4475DC5}" destId="{571EE3FC-0676-4659-AF15-C40C210F3A2D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BCEA4B2F-5F70-4152-A8E9-557FFC74792E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F11F2D1-2431-4B60-A985-1D45B183A250}">
      <dgm:prSet phldrT="[Text]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ln>
          <a:noFill/>
        </a:ln>
      </dgm:spPr>
      <dgm:t>
        <a:bodyPr/>
        <a:lstStyle/>
        <a:p>
          <a:r>
            <a:rPr lang="de-DE" dirty="0" err="1"/>
            <a:t>Prediction</a:t>
          </a:r>
          <a:endParaRPr lang="de-DE" dirty="0"/>
        </a:p>
      </dgm:t>
    </dgm:pt>
    <dgm:pt modelId="{3FDB14B8-E789-4141-BC39-AAA038268E33}" type="parTrans" cxnId="{482C5D59-BC3F-4ACD-900C-C441FEB70A36}">
      <dgm:prSet/>
      <dgm:spPr/>
      <dgm:t>
        <a:bodyPr/>
        <a:lstStyle/>
        <a:p>
          <a:endParaRPr lang="de-DE"/>
        </a:p>
      </dgm:t>
    </dgm:pt>
    <dgm:pt modelId="{9B493DDF-510A-45C8-A680-4D89E1F09AEC}" type="sibTrans" cxnId="{482C5D59-BC3F-4ACD-900C-C441FEB70A36}">
      <dgm:prSet/>
      <dgm:spPr/>
      <dgm:t>
        <a:bodyPr/>
        <a:lstStyle/>
        <a:p>
          <a:endParaRPr lang="de-DE"/>
        </a:p>
      </dgm:t>
    </dgm:pt>
    <dgm:pt modelId="{3908FD48-6803-4610-B3B8-CEC5A4F96125}">
      <dgm:prSet phldrT="[Text]"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de-DE" dirty="0"/>
            <a:t>Update</a:t>
          </a:r>
        </a:p>
      </dgm:t>
    </dgm:pt>
    <dgm:pt modelId="{3590CD30-BE81-4A10-9D11-CAF1DCF0C1AE}" type="parTrans" cxnId="{4F2F6C9A-DCDB-41CA-AD5F-370F64DF6B76}">
      <dgm:prSet/>
      <dgm:spPr/>
      <dgm:t>
        <a:bodyPr/>
        <a:lstStyle/>
        <a:p>
          <a:endParaRPr lang="de-DE"/>
        </a:p>
      </dgm:t>
    </dgm:pt>
    <dgm:pt modelId="{21602ADE-B2ED-4EED-9787-F15A08EB9258}" type="sibTrans" cxnId="{4F2F6C9A-DCDB-41CA-AD5F-370F64DF6B76}">
      <dgm:prSet/>
      <dgm:spPr/>
      <dgm:t>
        <a:bodyPr/>
        <a:lstStyle/>
        <a:p>
          <a:endParaRPr lang="de-DE"/>
        </a:p>
      </dgm:t>
    </dgm:pt>
    <dgm:pt modelId="{F2DAE77F-F234-4747-A349-F0EAF4475DC5}" type="pres">
      <dgm:prSet presAssocID="{BCEA4B2F-5F70-4152-A8E9-557FFC74792E}" presName="linearFlow" presStyleCnt="0">
        <dgm:presLayoutVars>
          <dgm:resizeHandles val="exact"/>
        </dgm:presLayoutVars>
      </dgm:prSet>
      <dgm:spPr/>
    </dgm:pt>
    <dgm:pt modelId="{1B952FE4-4CD8-430D-8EE0-22FD9B0E7B7E}" type="pres">
      <dgm:prSet presAssocID="{9F11F2D1-2431-4B60-A985-1D45B183A250}" presName="node" presStyleLbl="node1" presStyleIdx="0" presStyleCnt="2" custLinFactNeighborX="19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B19933E-C4B2-4557-B810-EA881E51F833}" type="pres">
      <dgm:prSet presAssocID="{9B493DDF-510A-45C8-A680-4D89E1F09AEC}" presName="sibTrans" presStyleLbl="sibTrans2D1" presStyleIdx="0" presStyleCnt="1"/>
      <dgm:spPr/>
      <dgm:t>
        <a:bodyPr/>
        <a:lstStyle/>
        <a:p>
          <a:endParaRPr lang="zh-CN" altLang="en-US"/>
        </a:p>
      </dgm:t>
    </dgm:pt>
    <dgm:pt modelId="{9156D4E0-4C9D-415C-AB7C-424AB5BCBE04}" type="pres">
      <dgm:prSet presAssocID="{9B493DDF-510A-45C8-A680-4D89E1F09AEC}" presName="connectorText" presStyleLbl="sibTrans2D1" presStyleIdx="0" presStyleCnt="1"/>
      <dgm:spPr/>
      <dgm:t>
        <a:bodyPr/>
        <a:lstStyle/>
        <a:p>
          <a:endParaRPr lang="zh-CN" altLang="en-US"/>
        </a:p>
      </dgm:t>
    </dgm:pt>
    <dgm:pt modelId="{571EE3FC-0676-4659-AF15-C40C210F3A2D}" type="pres">
      <dgm:prSet presAssocID="{3908FD48-6803-4610-B3B8-CEC5A4F96125}" presName="node" presStyleLbl="node1" presStyleIdx="1" presStyleCnt="2" custLinFactNeighborX="193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C97CA58-3869-4D9F-ACB9-C285A41CFAEE}" type="presOf" srcId="{3908FD48-6803-4610-B3B8-CEC5A4F96125}" destId="{571EE3FC-0676-4659-AF15-C40C210F3A2D}" srcOrd="0" destOrd="0" presId="urn:microsoft.com/office/officeart/2005/8/layout/process2"/>
    <dgm:cxn modelId="{0C05EEF8-5656-42A2-B698-6133626757AF}" type="presOf" srcId="{9B493DDF-510A-45C8-A680-4D89E1F09AEC}" destId="{4B19933E-C4B2-4557-B810-EA881E51F833}" srcOrd="0" destOrd="0" presId="urn:microsoft.com/office/officeart/2005/8/layout/process2"/>
    <dgm:cxn modelId="{015DDCBD-FCDF-41F5-8CD4-1DE49CBFC41A}" type="presOf" srcId="{BCEA4B2F-5F70-4152-A8E9-557FFC74792E}" destId="{F2DAE77F-F234-4747-A349-F0EAF4475DC5}" srcOrd="0" destOrd="0" presId="urn:microsoft.com/office/officeart/2005/8/layout/process2"/>
    <dgm:cxn modelId="{7D31CEA4-24F1-4F4F-A5D5-B342BD1ECA13}" type="presOf" srcId="{9F11F2D1-2431-4B60-A985-1D45B183A250}" destId="{1B952FE4-4CD8-430D-8EE0-22FD9B0E7B7E}" srcOrd="0" destOrd="0" presId="urn:microsoft.com/office/officeart/2005/8/layout/process2"/>
    <dgm:cxn modelId="{482C5D59-BC3F-4ACD-900C-C441FEB70A36}" srcId="{BCEA4B2F-5F70-4152-A8E9-557FFC74792E}" destId="{9F11F2D1-2431-4B60-A985-1D45B183A250}" srcOrd="0" destOrd="0" parTransId="{3FDB14B8-E789-4141-BC39-AAA038268E33}" sibTransId="{9B493DDF-510A-45C8-A680-4D89E1F09AEC}"/>
    <dgm:cxn modelId="{4F2F6C9A-DCDB-41CA-AD5F-370F64DF6B76}" srcId="{BCEA4B2F-5F70-4152-A8E9-557FFC74792E}" destId="{3908FD48-6803-4610-B3B8-CEC5A4F96125}" srcOrd="1" destOrd="0" parTransId="{3590CD30-BE81-4A10-9D11-CAF1DCF0C1AE}" sibTransId="{21602ADE-B2ED-4EED-9787-F15A08EB9258}"/>
    <dgm:cxn modelId="{00C108AA-FD87-45F1-9E79-AD1BB4AA8125}" type="presOf" srcId="{9B493DDF-510A-45C8-A680-4D89E1F09AEC}" destId="{9156D4E0-4C9D-415C-AB7C-424AB5BCBE04}" srcOrd="1" destOrd="0" presId="urn:microsoft.com/office/officeart/2005/8/layout/process2"/>
    <dgm:cxn modelId="{EFCC593C-EE9F-4FB9-980E-7D90968BB782}" type="presParOf" srcId="{F2DAE77F-F234-4747-A349-F0EAF4475DC5}" destId="{1B952FE4-4CD8-430D-8EE0-22FD9B0E7B7E}" srcOrd="0" destOrd="0" presId="urn:microsoft.com/office/officeart/2005/8/layout/process2"/>
    <dgm:cxn modelId="{72F7262A-85A2-42C8-B441-253DA4771200}" type="presParOf" srcId="{F2DAE77F-F234-4747-A349-F0EAF4475DC5}" destId="{4B19933E-C4B2-4557-B810-EA881E51F833}" srcOrd="1" destOrd="0" presId="urn:microsoft.com/office/officeart/2005/8/layout/process2"/>
    <dgm:cxn modelId="{9AA17841-9097-4A27-8A36-EE8C71FE6406}" type="presParOf" srcId="{4B19933E-C4B2-4557-B810-EA881E51F833}" destId="{9156D4E0-4C9D-415C-AB7C-424AB5BCBE04}" srcOrd="0" destOrd="0" presId="urn:microsoft.com/office/officeart/2005/8/layout/process2"/>
    <dgm:cxn modelId="{6A0646FB-0101-45F5-95DF-ED199607ADA9}" type="presParOf" srcId="{F2DAE77F-F234-4747-A349-F0EAF4475DC5}" destId="{571EE3FC-0676-4659-AF15-C40C210F3A2D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E6EC435-E810-4ED6-8FD8-F314B3D3147C}" type="doc">
      <dgm:prSet loTypeId="urn:microsoft.com/office/officeart/2005/8/layout/target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1046287-33D6-4546-892D-5AA6C48D653E}" type="pres">
      <dgm:prSet presAssocID="{8E6EC435-E810-4ED6-8FD8-F314B3D3147C}" presName="Name0" presStyleCnt="0">
        <dgm:presLayoutVars>
          <dgm:chMax val="3"/>
          <dgm:chPref val="1"/>
          <dgm:dir/>
          <dgm:animLvl val="lvl"/>
          <dgm:resizeHandles/>
        </dgm:presLayoutVars>
      </dgm:prSet>
      <dgm:spPr/>
    </dgm:pt>
  </dgm:ptLst>
  <dgm:cxnLst>
    <dgm:cxn modelId="{A42A3801-B048-4789-9360-832C35CD0CC7}" type="presOf" srcId="{8E6EC435-E810-4ED6-8FD8-F314B3D3147C}" destId="{81046287-33D6-4546-892D-5AA6C48D653E}" srcOrd="0" destOrd="0" presId="urn:microsoft.com/office/officeart/2005/8/layout/targe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22183462-F2C6-4B6B-A244-5972F23D2E09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EC8AC73-10D3-49AA-A9EA-1AA3E8D09C74}">
      <dgm:prSet phldrT="[文本]"/>
      <dgm:spPr/>
      <dgm:t>
        <a:bodyPr/>
        <a:lstStyle/>
        <a:p>
          <a:r>
            <a:rPr lang="en-US" altLang="zh-CN" dirty="0" err="1" smtClean="0"/>
            <a:t>Ultraschall</a:t>
          </a:r>
          <a:r>
            <a:rPr lang="en-US" altLang="zh-CN" dirty="0" smtClean="0"/>
            <a:t>-Sensor</a:t>
          </a:r>
          <a:endParaRPr lang="zh-CN" altLang="en-US" dirty="0"/>
        </a:p>
      </dgm:t>
    </dgm:pt>
    <dgm:pt modelId="{58DB5B98-8E5D-4C1B-B853-630D3281FE7A}" type="parTrans" cxnId="{0F477C77-86CC-4544-9942-1DCF560DA7C0}">
      <dgm:prSet/>
      <dgm:spPr/>
      <dgm:t>
        <a:bodyPr/>
        <a:lstStyle/>
        <a:p>
          <a:endParaRPr lang="zh-CN" altLang="en-US"/>
        </a:p>
      </dgm:t>
    </dgm:pt>
    <dgm:pt modelId="{17C60E74-CB7F-4644-94A9-17A3D187DEDA}" type="sibTrans" cxnId="{0F477C77-86CC-4544-9942-1DCF560DA7C0}">
      <dgm:prSet/>
      <dgm:spPr/>
      <dgm:t>
        <a:bodyPr/>
        <a:lstStyle/>
        <a:p>
          <a:endParaRPr lang="zh-CN" altLang="en-US"/>
        </a:p>
      </dgm:t>
    </dgm:pt>
    <dgm:pt modelId="{5E1AAFCA-CF80-4E71-877B-156158C053C7}" type="pres">
      <dgm:prSet presAssocID="{22183462-F2C6-4B6B-A244-5972F23D2E09}" presName="diagram" presStyleCnt="0">
        <dgm:presLayoutVars>
          <dgm:dir/>
          <dgm:resizeHandles val="exact"/>
        </dgm:presLayoutVars>
      </dgm:prSet>
      <dgm:spPr/>
    </dgm:pt>
    <dgm:pt modelId="{D72A26C9-8191-45E6-8C70-B5A0CE4E1500}" type="pres">
      <dgm:prSet presAssocID="{BEC8AC73-10D3-49AA-A9EA-1AA3E8D09C74}" presName="node" presStyleLbl="node1" presStyleIdx="0" presStyleCnt="1" custScaleY="31500" custLinFactNeighborX="-836" custLinFactNeighborY="-2908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AFCFF7F-16A9-40AC-9FA0-91DF250E2A8D}" type="presOf" srcId="{BEC8AC73-10D3-49AA-A9EA-1AA3E8D09C74}" destId="{D72A26C9-8191-45E6-8C70-B5A0CE4E1500}" srcOrd="0" destOrd="0" presId="urn:microsoft.com/office/officeart/2005/8/layout/default"/>
    <dgm:cxn modelId="{0F477C77-86CC-4544-9942-1DCF560DA7C0}" srcId="{22183462-F2C6-4B6B-A244-5972F23D2E09}" destId="{BEC8AC73-10D3-49AA-A9EA-1AA3E8D09C74}" srcOrd="0" destOrd="0" parTransId="{58DB5B98-8E5D-4C1B-B853-630D3281FE7A}" sibTransId="{17C60E74-CB7F-4644-94A9-17A3D187DEDA}"/>
    <dgm:cxn modelId="{07D66F5C-C20A-4385-9540-083F07C01D63}" type="presOf" srcId="{22183462-F2C6-4B6B-A244-5972F23D2E09}" destId="{5E1AAFCA-CF80-4E71-877B-156158C053C7}" srcOrd="0" destOrd="0" presId="urn:microsoft.com/office/officeart/2005/8/layout/default"/>
    <dgm:cxn modelId="{F99005B2-9758-49BE-B424-5473C8076E2C}" type="presParOf" srcId="{5E1AAFCA-CF80-4E71-877B-156158C053C7}" destId="{D72A26C9-8191-45E6-8C70-B5A0CE4E1500}" srcOrd="0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A31283E6-0E43-4332-BAF9-85FEE68FD0B3}" type="doc">
      <dgm:prSet loTypeId="urn:microsoft.com/office/officeart/2005/8/layout/lProcess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CD7563E-D2D0-4976-994D-3882626C56F9}">
      <dgm:prSet phldrT="[文本]"/>
      <dgm:spPr/>
      <dgm:t>
        <a:bodyPr/>
        <a:lstStyle/>
        <a:p>
          <a:r>
            <a:rPr lang="en-US" altLang="zh-CN" dirty="0" err="1" smtClean="0"/>
            <a:t>Matlab</a:t>
          </a:r>
          <a:r>
            <a:rPr lang="en-US" altLang="zh-CN" dirty="0" smtClean="0"/>
            <a:t> </a:t>
          </a:r>
          <a:r>
            <a:rPr lang="en-US" altLang="zh-CN" dirty="0" err="1" smtClean="0"/>
            <a:t>Framwork</a:t>
          </a:r>
          <a:endParaRPr lang="zh-CN" altLang="en-US" dirty="0"/>
        </a:p>
      </dgm:t>
    </dgm:pt>
    <dgm:pt modelId="{F4B2AC93-DED7-4703-9DCD-70E7FB1E812C}" type="parTrans" cxnId="{D19D3481-9D57-4342-996C-EEB88C0B1F9D}">
      <dgm:prSet/>
      <dgm:spPr/>
      <dgm:t>
        <a:bodyPr/>
        <a:lstStyle/>
        <a:p>
          <a:endParaRPr lang="zh-CN" altLang="en-US"/>
        </a:p>
      </dgm:t>
    </dgm:pt>
    <dgm:pt modelId="{1AEE8D5B-26C2-4FF4-AA2F-6325D0C8D8F4}" type="sibTrans" cxnId="{D19D3481-9D57-4342-996C-EEB88C0B1F9D}">
      <dgm:prSet/>
      <dgm:spPr/>
      <dgm:t>
        <a:bodyPr/>
        <a:lstStyle/>
        <a:p>
          <a:endParaRPr lang="zh-CN" altLang="en-US"/>
        </a:p>
      </dgm:t>
    </dgm:pt>
    <dgm:pt modelId="{719FDF65-D755-4358-95FE-A7D6B720F6FB}">
      <dgm:prSet phldrT="[文本]"/>
      <dgm:spPr/>
      <dgm:t>
        <a:bodyPr/>
        <a:lstStyle/>
        <a:p>
          <a:r>
            <a:rPr lang="en-US" altLang="zh-CN" dirty="0" err="1" smtClean="0"/>
            <a:t>RealCrawler</a:t>
          </a:r>
          <a:endParaRPr lang="zh-CN" altLang="en-US" dirty="0"/>
        </a:p>
      </dgm:t>
    </dgm:pt>
    <dgm:pt modelId="{5A1867DC-57F0-45B3-A5A9-0253AA653637}" type="parTrans" cxnId="{7F88C06E-E081-4ACB-AC9C-7F1DA23AEBCC}">
      <dgm:prSet/>
      <dgm:spPr/>
      <dgm:t>
        <a:bodyPr/>
        <a:lstStyle/>
        <a:p>
          <a:endParaRPr lang="zh-CN" altLang="en-US"/>
        </a:p>
      </dgm:t>
    </dgm:pt>
    <dgm:pt modelId="{F05FCB55-DE7C-4A8F-90C7-813B458150C7}" type="sibTrans" cxnId="{7F88C06E-E081-4ACB-AC9C-7F1DA23AEBCC}">
      <dgm:prSet/>
      <dgm:spPr/>
      <dgm:t>
        <a:bodyPr/>
        <a:lstStyle/>
        <a:p>
          <a:endParaRPr lang="zh-CN" altLang="en-US"/>
        </a:p>
      </dgm:t>
    </dgm:pt>
    <dgm:pt modelId="{A1A892EB-2D3C-4832-9E50-1670B75E433A}">
      <dgm:prSet phldrT="[文本]"/>
      <dgm:spPr/>
      <dgm:t>
        <a:bodyPr/>
        <a:lstStyle/>
        <a:p>
          <a:r>
            <a:rPr lang="en-US" altLang="zh-CN" dirty="0" smtClean="0"/>
            <a:t>SE2-Filter</a:t>
          </a:r>
          <a:endParaRPr lang="zh-CN" altLang="en-US" dirty="0"/>
        </a:p>
      </dgm:t>
    </dgm:pt>
    <dgm:pt modelId="{604C1848-2C61-4536-A60B-5769973D0317}" type="parTrans" cxnId="{33C2DB09-821D-47CC-8D4F-778D7BFCE893}">
      <dgm:prSet/>
      <dgm:spPr/>
      <dgm:t>
        <a:bodyPr/>
        <a:lstStyle/>
        <a:p>
          <a:endParaRPr lang="zh-CN" altLang="en-US"/>
        </a:p>
      </dgm:t>
    </dgm:pt>
    <dgm:pt modelId="{562F79C4-921E-44DC-979E-FBEA0707C67A}" type="sibTrans" cxnId="{33C2DB09-821D-47CC-8D4F-778D7BFCE893}">
      <dgm:prSet/>
      <dgm:spPr/>
      <dgm:t>
        <a:bodyPr/>
        <a:lstStyle/>
        <a:p>
          <a:endParaRPr lang="zh-CN" altLang="en-US"/>
        </a:p>
      </dgm:t>
    </dgm:pt>
    <dgm:pt modelId="{A470EE07-D7D1-4F8B-A16F-BD0F83090AC8}" type="pres">
      <dgm:prSet presAssocID="{A31283E6-0E43-4332-BAF9-85FEE68FD0B3}" presName="theList" presStyleCnt="0">
        <dgm:presLayoutVars>
          <dgm:dir/>
          <dgm:animLvl val="lvl"/>
          <dgm:resizeHandles val="exact"/>
        </dgm:presLayoutVars>
      </dgm:prSet>
      <dgm:spPr/>
    </dgm:pt>
    <dgm:pt modelId="{EEF4130D-6EE7-488F-9C41-4ABECDADA258}" type="pres">
      <dgm:prSet presAssocID="{7CD7563E-D2D0-4976-994D-3882626C56F9}" presName="compNode" presStyleCnt="0"/>
      <dgm:spPr/>
    </dgm:pt>
    <dgm:pt modelId="{37C850B7-0A64-4950-A7F1-343A7635F6A6}" type="pres">
      <dgm:prSet presAssocID="{7CD7563E-D2D0-4976-994D-3882626C56F9}" presName="aNode" presStyleLbl="bgShp" presStyleIdx="0" presStyleCnt="1" custLinFactNeighborX="76765" custLinFactNeighborY="-38032"/>
      <dgm:spPr/>
      <dgm:t>
        <a:bodyPr/>
        <a:lstStyle/>
        <a:p>
          <a:endParaRPr lang="zh-CN" altLang="en-US"/>
        </a:p>
      </dgm:t>
    </dgm:pt>
    <dgm:pt modelId="{B485C206-8268-4B55-BCA8-11E5B2C8AE0F}" type="pres">
      <dgm:prSet presAssocID="{7CD7563E-D2D0-4976-994D-3882626C56F9}" presName="textNode" presStyleLbl="bgShp" presStyleIdx="0" presStyleCnt="1"/>
      <dgm:spPr/>
      <dgm:t>
        <a:bodyPr/>
        <a:lstStyle/>
        <a:p>
          <a:endParaRPr lang="zh-CN" altLang="en-US"/>
        </a:p>
      </dgm:t>
    </dgm:pt>
    <dgm:pt modelId="{CDAB711F-6B7B-4A5D-A616-B2FEB0A06517}" type="pres">
      <dgm:prSet presAssocID="{7CD7563E-D2D0-4976-994D-3882626C56F9}" presName="compChildNode" presStyleCnt="0"/>
      <dgm:spPr/>
    </dgm:pt>
    <dgm:pt modelId="{71BE9B32-5FA5-47D6-8EA7-C88379DE568C}" type="pres">
      <dgm:prSet presAssocID="{7CD7563E-D2D0-4976-994D-3882626C56F9}" presName="theInnerList" presStyleCnt="0"/>
      <dgm:spPr/>
    </dgm:pt>
    <dgm:pt modelId="{EDF44C02-3F4B-413A-B0F6-343DB371CCAC}" type="pres">
      <dgm:prSet presAssocID="{719FDF65-D755-4358-95FE-A7D6B720F6FB}" presName="child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AFA7FCD-7BD8-48AE-AB16-06EFB2E553B6}" type="pres">
      <dgm:prSet presAssocID="{719FDF65-D755-4358-95FE-A7D6B720F6FB}" presName="aSpace2" presStyleCnt="0"/>
      <dgm:spPr/>
    </dgm:pt>
    <dgm:pt modelId="{7D31CFB9-5FC8-477B-814D-D92698D2A3D0}" type="pres">
      <dgm:prSet presAssocID="{A1A892EB-2D3C-4832-9E50-1670B75E433A}" presName="child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3C2DB09-821D-47CC-8D4F-778D7BFCE893}" srcId="{7CD7563E-D2D0-4976-994D-3882626C56F9}" destId="{A1A892EB-2D3C-4832-9E50-1670B75E433A}" srcOrd="1" destOrd="0" parTransId="{604C1848-2C61-4536-A60B-5769973D0317}" sibTransId="{562F79C4-921E-44DC-979E-FBEA0707C67A}"/>
    <dgm:cxn modelId="{45A5B1B6-DD6A-4741-B38B-86A4AD41CF44}" type="presOf" srcId="{7CD7563E-D2D0-4976-994D-3882626C56F9}" destId="{37C850B7-0A64-4950-A7F1-343A7635F6A6}" srcOrd="0" destOrd="0" presId="urn:microsoft.com/office/officeart/2005/8/layout/lProcess2"/>
    <dgm:cxn modelId="{7F88C06E-E081-4ACB-AC9C-7F1DA23AEBCC}" srcId="{7CD7563E-D2D0-4976-994D-3882626C56F9}" destId="{719FDF65-D755-4358-95FE-A7D6B720F6FB}" srcOrd="0" destOrd="0" parTransId="{5A1867DC-57F0-45B3-A5A9-0253AA653637}" sibTransId="{F05FCB55-DE7C-4A8F-90C7-813B458150C7}"/>
    <dgm:cxn modelId="{8C669ED4-18E9-4B59-89F1-EA868BA53006}" type="presOf" srcId="{A31283E6-0E43-4332-BAF9-85FEE68FD0B3}" destId="{A470EE07-D7D1-4F8B-A16F-BD0F83090AC8}" srcOrd="0" destOrd="0" presId="urn:microsoft.com/office/officeart/2005/8/layout/lProcess2"/>
    <dgm:cxn modelId="{5E8A8B7F-6256-433D-BDEF-238404E8FE3F}" type="presOf" srcId="{A1A892EB-2D3C-4832-9E50-1670B75E433A}" destId="{7D31CFB9-5FC8-477B-814D-D92698D2A3D0}" srcOrd="0" destOrd="0" presId="urn:microsoft.com/office/officeart/2005/8/layout/lProcess2"/>
    <dgm:cxn modelId="{59065C32-F008-46BD-8CB8-1AFB9E970ED4}" type="presOf" srcId="{719FDF65-D755-4358-95FE-A7D6B720F6FB}" destId="{EDF44C02-3F4B-413A-B0F6-343DB371CCAC}" srcOrd="0" destOrd="0" presId="urn:microsoft.com/office/officeart/2005/8/layout/lProcess2"/>
    <dgm:cxn modelId="{5F389C72-DC5A-45BF-9D22-C70DBD376185}" type="presOf" srcId="{7CD7563E-D2D0-4976-994D-3882626C56F9}" destId="{B485C206-8268-4B55-BCA8-11E5B2C8AE0F}" srcOrd="1" destOrd="0" presId="urn:microsoft.com/office/officeart/2005/8/layout/lProcess2"/>
    <dgm:cxn modelId="{D19D3481-9D57-4342-996C-EEB88C0B1F9D}" srcId="{A31283E6-0E43-4332-BAF9-85FEE68FD0B3}" destId="{7CD7563E-D2D0-4976-994D-3882626C56F9}" srcOrd="0" destOrd="0" parTransId="{F4B2AC93-DED7-4703-9DCD-70E7FB1E812C}" sibTransId="{1AEE8D5B-26C2-4FF4-AA2F-6325D0C8D8F4}"/>
    <dgm:cxn modelId="{3579153B-717E-4CBB-8B0F-1C5DC81E9A94}" type="presParOf" srcId="{A470EE07-D7D1-4F8B-A16F-BD0F83090AC8}" destId="{EEF4130D-6EE7-488F-9C41-4ABECDADA258}" srcOrd="0" destOrd="0" presId="urn:microsoft.com/office/officeart/2005/8/layout/lProcess2"/>
    <dgm:cxn modelId="{E01E6CB0-DAED-4FB3-B083-0E8B0B0BF721}" type="presParOf" srcId="{EEF4130D-6EE7-488F-9C41-4ABECDADA258}" destId="{37C850B7-0A64-4950-A7F1-343A7635F6A6}" srcOrd="0" destOrd="0" presId="urn:microsoft.com/office/officeart/2005/8/layout/lProcess2"/>
    <dgm:cxn modelId="{F0C801BD-88C0-4017-8EF7-DC16B28D4C87}" type="presParOf" srcId="{EEF4130D-6EE7-488F-9C41-4ABECDADA258}" destId="{B485C206-8268-4B55-BCA8-11E5B2C8AE0F}" srcOrd="1" destOrd="0" presId="urn:microsoft.com/office/officeart/2005/8/layout/lProcess2"/>
    <dgm:cxn modelId="{30C80875-82C5-405C-9DF3-1D200DF457B9}" type="presParOf" srcId="{EEF4130D-6EE7-488F-9C41-4ABECDADA258}" destId="{CDAB711F-6B7B-4A5D-A616-B2FEB0A06517}" srcOrd="2" destOrd="0" presId="urn:microsoft.com/office/officeart/2005/8/layout/lProcess2"/>
    <dgm:cxn modelId="{17B9CD39-B18A-4ED7-96D1-D922DC811422}" type="presParOf" srcId="{CDAB711F-6B7B-4A5D-A616-B2FEB0A06517}" destId="{71BE9B32-5FA5-47D6-8EA7-C88379DE568C}" srcOrd="0" destOrd="0" presId="urn:microsoft.com/office/officeart/2005/8/layout/lProcess2"/>
    <dgm:cxn modelId="{DC7C54A0-F772-4945-BEFF-4313EBE829CE}" type="presParOf" srcId="{71BE9B32-5FA5-47D6-8EA7-C88379DE568C}" destId="{EDF44C02-3F4B-413A-B0F6-343DB371CCAC}" srcOrd="0" destOrd="0" presId="urn:microsoft.com/office/officeart/2005/8/layout/lProcess2"/>
    <dgm:cxn modelId="{BB2E860F-378D-4A59-B949-C2BEDDE029A4}" type="presParOf" srcId="{71BE9B32-5FA5-47D6-8EA7-C88379DE568C}" destId="{9AFA7FCD-7BD8-48AE-AB16-06EFB2E553B6}" srcOrd="1" destOrd="0" presId="urn:microsoft.com/office/officeart/2005/8/layout/lProcess2"/>
    <dgm:cxn modelId="{9D9512F2-C3E2-4D4B-9E59-2E03CEE76536}" type="presParOf" srcId="{71BE9B32-5FA5-47D6-8EA7-C88379DE568C}" destId="{7D31CFB9-5FC8-477B-814D-D92698D2A3D0}" srcOrd="2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27BA07E-E026-42B1-ABEB-01520E27A0CD}">
      <dsp:nvSpPr>
        <dsp:cNvPr id="0" name=""/>
        <dsp:cNvSpPr/>
      </dsp:nvSpPr>
      <dsp:spPr>
        <a:xfrm>
          <a:off x="0" y="582"/>
          <a:ext cx="2242418" cy="19077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300" kern="1200" dirty="0" err="1"/>
            <a:t>Prediction</a:t>
          </a:r>
          <a:endParaRPr lang="de-DE" sz="3300" kern="1200" dirty="0"/>
        </a:p>
      </dsp:txBody>
      <dsp:txXfrm>
        <a:off x="55875" y="56457"/>
        <a:ext cx="2130668" cy="1795958"/>
      </dsp:txXfrm>
    </dsp:sp>
    <dsp:sp modelId="{BD39944D-67F5-4BFE-BE5D-BB04B7059B3B}">
      <dsp:nvSpPr>
        <dsp:cNvPr id="0" name=""/>
        <dsp:cNvSpPr/>
      </dsp:nvSpPr>
      <dsp:spPr>
        <a:xfrm rot="5400000">
          <a:off x="763513" y="1955983"/>
          <a:ext cx="715390" cy="8584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3800" kern="1200"/>
        </a:p>
      </dsp:txBody>
      <dsp:txXfrm rot="-5400000">
        <a:off x="863668" y="2027523"/>
        <a:ext cx="515081" cy="500773"/>
      </dsp:txXfrm>
    </dsp:sp>
    <dsp:sp modelId="{05F2906E-2F40-45B8-857F-3856778DE997}">
      <dsp:nvSpPr>
        <dsp:cNvPr id="0" name=""/>
        <dsp:cNvSpPr/>
      </dsp:nvSpPr>
      <dsp:spPr>
        <a:xfrm>
          <a:off x="0" y="2862145"/>
          <a:ext cx="2242418" cy="190770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300" kern="1200" dirty="0"/>
            <a:t>Update</a:t>
          </a:r>
        </a:p>
      </dsp:txBody>
      <dsp:txXfrm>
        <a:off x="55875" y="2918020"/>
        <a:ext cx="2130668" cy="179595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0EC793E-032C-4C39-96DF-F3B77AE6FD9F}">
      <dsp:nvSpPr>
        <dsp:cNvPr id="0" name=""/>
        <dsp:cNvSpPr/>
      </dsp:nvSpPr>
      <dsp:spPr>
        <a:xfrm>
          <a:off x="1837262" y="1547104"/>
          <a:ext cx="385662" cy="7348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92831" y="0"/>
              </a:lnTo>
              <a:lnTo>
                <a:pt x="192831" y="734874"/>
              </a:lnTo>
              <a:lnTo>
                <a:pt x="385662" y="73487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009345" y="1893794"/>
        <a:ext cx="41496" cy="41496"/>
      </dsp:txXfrm>
    </dsp:sp>
    <dsp:sp modelId="{23AC9EB9-A566-4287-A04E-94EC70EFC49E}">
      <dsp:nvSpPr>
        <dsp:cNvPr id="0" name=""/>
        <dsp:cNvSpPr/>
      </dsp:nvSpPr>
      <dsp:spPr>
        <a:xfrm>
          <a:off x="1837262" y="1501384"/>
          <a:ext cx="385662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385662" y="4572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020452" y="1537463"/>
        <a:ext cx="19283" cy="19283"/>
      </dsp:txXfrm>
    </dsp:sp>
    <dsp:sp modelId="{48007ACD-80AA-40C9-91AC-32E77FBA6EF2}">
      <dsp:nvSpPr>
        <dsp:cNvPr id="0" name=""/>
        <dsp:cNvSpPr/>
      </dsp:nvSpPr>
      <dsp:spPr>
        <a:xfrm>
          <a:off x="1837262" y="812230"/>
          <a:ext cx="385662" cy="734874"/>
        </a:xfrm>
        <a:custGeom>
          <a:avLst/>
          <a:gdLst/>
          <a:ahLst/>
          <a:cxnLst/>
          <a:rect l="0" t="0" r="0" b="0"/>
          <a:pathLst>
            <a:path>
              <a:moveTo>
                <a:pt x="0" y="734874"/>
              </a:moveTo>
              <a:lnTo>
                <a:pt x="192831" y="734874"/>
              </a:lnTo>
              <a:lnTo>
                <a:pt x="192831" y="0"/>
              </a:lnTo>
              <a:lnTo>
                <a:pt x="385662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2009345" y="1158919"/>
        <a:ext cx="41496" cy="41496"/>
      </dsp:txXfrm>
    </dsp:sp>
    <dsp:sp modelId="{524B39EA-2E43-46DF-915B-E9F268FE9F4A}">
      <dsp:nvSpPr>
        <dsp:cNvPr id="0" name=""/>
        <dsp:cNvSpPr/>
      </dsp:nvSpPr>
      <dsp:spPr>
        <a:xfrm rot="16200000">
          <a:off x="-3792" y="1253155"/>
          <a:ext cx="3094209" cy="58789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altLang="zh-CN" sz="4000" kern="1200" dirty="0" smtClean="0"/>
            <a:t>Lie-Gruppe</a:t>
          </a:r>
          <a:endParaRPr lang="zh-CN" altLang="en-US" sz="4000" kern="1200" dirty="0"/>
        </a:p>
      </dsp:txBody>
      <dsp:txXfrm>
        <a:off x="-3792" y="1253155"/>
        <a:ext cx="3094209" cy="587899"/>
      </dsp:txXfrm>
    </dsp:sp>
    <dsp:sp modelId="{5F5663A9-CDEE-410A-B24F-05C3BCBB0590}">
      <dsp:nvSpPr>
        <dsp:cNvPr id="0" name=""/>
        <dsp:cNvSpPr/>
      </dsp:nvSpPr>
      <dsp:spPr>
        <a:xfrm>
          <a:off x="2222925" y="518280"/>
          <a:ext cx="1928311" cy="58789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100" u="none" kern="1200" dirty="0" err="1" smtClean="0"/>
            <a:t>allgemeine</a:t>
          </a:r>
          <a:r>
            <a:rPr lang="en-US" altLang="en-US" sz="2100" u="none" kern="1200" dirty="0" smtClean="0"/>
            <a:t> </a:t>
          </a:r>
          <a:r>
            <a:rPr lang="en-US" altLang="en-US" sz="2100" u="none" kern="1200" dirty="0" err="1" smtClean="0"/>
            <a:t>lineare</a:t>
          </a:r>
          <a:r>
            <a:rPr lang="en-US" altLang="en-US" sz="2100" u="none" kern="1200" dirty="0" smtClean="0"/>
            <a:t> </a:t>
          </a:r>
          <a:r>
            <a:rPr lang="en-US" altLang="en-US" sz="2100" u="none" kern="1200" dirty="0" err="1" smtClean="0"/>
            <a:t>Gruppe</a:t>
          </a:r>
          <a:endParaRPr lang="zh-CN" altLang="en-US" sz="2100" u="none" kern="1200" dirty="0"/>
        </a:p>
      </dsp:txBody>
      <dsp:txXfrm>
        <a:off x="2222925" y="518280"/>
        <a:ext cx="1928311" cy="587899"/>
      </dsp:txXfrm>
    </dsp:sp>
    <dsp:sp modelId="{E6511980-1FC0-4524-91EF-6B72A4CD8B25}">
      <dsp:nvSpPr>
        <dsp:cNvPr id="0" name=""/>
        <dsp:cNvSpPr/>
      </dsp:nvSpPr>
      <dsp:spPr>
        <a:xfrm>
          <a:off x="2222925" y="1253155"/>
          <a:ext cx="1928311" cy="58789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100" kern="1200" dirty="0" err="1" smtClean="0"/>
            <a:t>Euklidische</a:t>
          </a:r>
          <a:r>
            <a:rPr lang="en-US" altLang="en-US" sz="2100" kern="1200" dirty="0" smtClean="0"/>
            <a:t> </a:t>
          </a:r>
          <a:r>
            <a:rPr lang="en-US" altLang="en-US" sz="2100" kern="1200" dirty="0" err="1" smtClean="0"/>
            <a:t>Gruppe</a:t>
          </a:r>
          <a:endParaRPr lang="zh-CN" altLang="en-US" sz="2100" kern="1200" dirty="0" smtClean="0"/>
        </a:p>
      </dsp:txBody>
      <dsp:txXfrm>
        <a:off x="2222925" y="1253155"/>
        <a:ext cx="1928311" cy="587899"/>
      </dsp:txXfrm>
    </dsp:sp>
    <dsp:sp modelId="{941D3575-48C2-437F-9419-BBC239829EEE}">
      <dsp:nvSpPr>
        <dsp:cNvPr id="0" name=""/>
        <dsp:cNvSpPr/>
      </dsp:nvSpPr>
      <dsp:spPr>
        <a:xfrm>
          <a:off x="2222925" y="1988029"/>
          <a:ext cx="1928311" cy="58789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2100" kern="1200" dirty="0" err="1" smtClean="0"/>
            <a:t>Poincaré-Gruppe</a:t>
          </a:r>
          <a:endParaRPr lang="zh-CN" altLang="en-US" sz="2100" kern="1200" dirty="0"/>
        </a:p>
      </dsp:txBody>
      <dsp:txXfrm>
        <a:off x="2222925" y="1988029"/>
        <a:ext cx="1928311" cy="58789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952FE4-4CD8-430D-8EE0-22FD9B0E7B7E}">
      <dsp:nvSpPr>
        <dsp:cNvPr id="0" name=""/>
        <dsp:cNvSpPr/>
      </dsp:nvSpPr>
      <dsp:spPr>
        <a:xfrm>
          <a:off x="738691" y="416"/>
          <a:ext cx="2454246" cy="1363470"/>
        </a:xfrm>
        <a:prstGeom prst="roundRect">
          <a:avLst>
            <a:gd name="adj" fmla="val 10000"/>
          </a:avLst>
        </a:prstGeom>
        <a:solidFill>
          <a:schemeClr val="accent6"/>
        </a:solidFill>
        <a:ln w="25400" cap="flat" cmpd="sng" algn="ctr">
          <a:solidFill>
            <a:schemeClr val="accent6">
              <a:shade val="50000"/>
            </a:schemeClr>
          </a:solidFill>
          <a:prstDash val="solid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 err="1"/>
            <a:t>Prediction</a:t>
          </a:r>
          <a:endParaRPr lang="de-DE" sz="3700" kern="1200" dirty="0"/>
        </a:p>
      </dsp:txBody>
      <dsp:txXfrm>
        <a:off x="778626" y="40351"/>
        <a:ext cx="2374376" cy="1283600"/>
      </dsp:txXfrm>
    </dsp:sp>
    <dsp:sp modelId="{4B19933E-C4B2-4557-B810-EA881E51F833}">
      <dsp:nvSpPr>
        <dsp:cNvPr id="0" name=""/>
        <dsp:cNvSpPr/>
      </dsp:nvSpPr>
      <dsp:spPr>
        <a:xfrm rot="5400000">
          <a:off x="1710164" y="1397973"/>
          <a:ext cx="511301" cy="61356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2700" kern="1200"/>
        </a:p>
      </dsp:txBody>
      <dsp:txXfrm rot="-5400000">
        <a:off x="1781746" y="1449103"/>
        <a:ext cx="368137" cy="357911"/>
      </dsp:txXfrm>
    </dsp:sp>
    <dsp:sp modelId="{571EE3FC-0676-4659-AF15-C40C210F3A2D}">
      <dsp:nvSpPr>
        <dsp:cNvPr id="0" name=""/>
        <dsp:cNvSpPr/>
      </dsp:nvSpPr>
      <dsp:spPr>
        <a:xfrm>
          <a:off x="738691" y="2045621"/>
          <a:ext cx="2454246" cy="136347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/>
            <a:t>Update</a:t>
          </a:r>
        </a:p>
      </dsp:txBody>
      <dsp:txXfrm>
        <a:off x="778626" y="2085556"/>
        <a:ext cx="2374376" cy="12836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952FE4-4CD8-430D-8EE0-22FD9B0E7B7E}">
      <dsp:nvSpPr>
        <dsp:cNvPr id="0" name=""/>
        <dsp:cNvSpPr/>
      </dsp:nvSpPr>
      <dsp:spPr>
        <a:xfrm>
          <a:off x="738691" y="416"/>
          <a:ext cx="2454246" cy="1363470"/>
        </a:xfrm>
        <a:prstGeom prst="roundRect">
          <a:avLst>
            <a:gd name="adj" fmla="val 10000"/>
          </a:avLst>
        </a:prstGeom>
        <a:solidFill>
          <a:schemeClr val="accent6"/>
        </a:solidFill>
        <a:ln w="25400" cap="flat" cmpd="sng" algn="ctr">
          <a:solidFill>
            <a:schemeClr val="accent6">
              <a:shade val="50000"/>
            </a:schemeClr>
          </a:solidFill>
          <a:prstDash val="solid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 err="1"/>
            <a:t>Prediction</a:t>
          </a:r>
          <a:endParaRPr lang="de-DE" sz="3700" kern="1200" dirty="0"/>
        </a:p>
      </dsp:txBody>
      <dsp:txXfrm>
        <a:off x="778626" y="40351"/>
        <a:ext cx="2374376" cy="1283600"/>
      </dsp:txXfrm>
    </dsp:sp>
    <dsp:sp modelId="{4B19933E-C4B2-4557-B810-EA881E51F833}">
      <dsp:nvSpPr>
        <dsp:cNvPr id="0" name=""/>
        <dsp:cNvSpPr/>
      </dsp:nvSpPr>
      <dsp:spPr>
        <a:xfrm rot="5400000">
          <a:off x="1710164" y="1397973"/>
          <a:ext cx="511301" cy="61356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3000" kern="1200"/>
        </a:p>
      </dsp:txBody>
      <dsp:txXfrm rot="-5400000">
        <a:off x="1781746" y="1449103"/>
        <a:ext cx="368137" cy="357911"/>
      </dsp:txXfrm>
    </dsp:sp>
    <dsp:sp modelId="{571EE3FC-0676-4659-AF15-C40C210F3A2D}">
      <dsp:nvSpPr>
        <dsp:cNvPr id="0" name=""/>
        <dsp:cNvSpPr/>
      </dsp:nvSpPr>
      <dsp:spPr>
        <a:xfrm>
          <a:off x="738691" y="2045621"/>
          <a:ext cx="2454246" cy="136347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/>
            <a:t>Update</a:t>
          </a:r>
        </a:p>
      </dsp:txBody>
      <dsp:txXfrm>
        <a:off x="778626" y="2085556"/>
        <a:ext cx="2374376" cy="128360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952FE4-4CD8-430D-8EE0-22FD9B0E7B7E}">
      <dsp:nvSpPr>
        <dsp:cNvPr id="0" name=""/>
        <dsp:cNvSpPr/>
      </dsp:nvSpPr>
      <dsp:spPr>
        <a:xfrm>
          <a:off x="738691" y="416"/>
          <a:ext cx="2454246" cy="1363470"/>
        </a:xfrm>
        <a:prstGeom prst="roundRect">
          <a:avLst>
            <a:gd name="adj" fmla="val 10000"/>
          </a:avLst>
        </a:prstGeom>
        <a:solidFill>
          <a:schemeClr val="accent6"/>
        </a:solidFill>
        <a:ln w="25400" cap="flat" cmpd="sng" algn="ctr">
          <a:solidFill>
            <a:schemeClr val="accent6">
              <a:shade val="50000"/>
            </a:schemeClr>
          </a:solidFill>
          <a:prstDash val="solid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 err="1"/>
            <a:t>Prediction</a:t>
          </a:r>
          <a:endParaRPr lang="de-DE" sz="3700" kern="1200" dirty="0"/>
        </a:p>
      </dsp:txBody>
      <dsp:txXfrm>
        <a:off x="778626" y="40351"/>
        <a:ext cx="2374376" cy="1283600"/>
      </dsp:txXfrm>
    </dsp:sp>
    <dsp:sp modelId="{4B19933E-C4B2-4557-B810-EA881E51F833}">
      <dsp:nvSpPr>
        <dsp:cNvPr id="0" name=""/>
        <dsp:cNvSpPr/>
      </dsp:nvSpPr>
      <dsp:spPr>
        <a:xfrm rot="5400000">
          <a:off x="1710164" y="1397973"/>
          <a:ext cx="511301" cy="61356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3000" kern="1200"/>
        </a:p>
      </dsp:txBody>
      <dsp:txXfrm rot="-5400000">
        <a:off x="1781746" y="1449103"/>
        <a:ext cx="368137" cy="357911"/>
      </dsp:txXfrm>
    </dsp:sp>
    <dsp:sp modelId="{571EE3FC-0676-4659-AF15-C40C210F3A2D}">
      <dsp:nvSpPr>
        <dsp:cNvPr id="0" name=""/>
        <dsp:cNvSpPr/>
      </dsp:nvSpPr>
      <dsp:spPr>
        <a:xfrm>
          <a:off x="738691" y="2045621"/>
          <a:ext cx="2454246" cy="136347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/>
            <a:t>Update</a:t>
          </a:r>
        </a:p>
      </dsp:txBody>
      <dsp:txXfrm>
        <a:off x="778626" y="2085556"/>
        <a:ext cx="2374376" cy="128360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952FE4-4CD8-430D-8EE0-22FD9B0E7B7E}">
      <dsp:nvSpPr>
        <dsp:cNvPr id="0" name=""/>
        <dsp:cNvSpPr/>
      </dsp:nvSpPr>
      <dsp:spPr>
        <a:xfrm>
          <a:off x="786107" y="416"/>
          <a:ext cx="2454246" cy="1363470"/>
        </a:xfrm>
        <a:prstGeom prst="roundRect">
          <a:avLst>
            <a:gd name="adj" fmla="val 10000"/>
          </a:avLst>
        </a:prstGeom>
        <a:solidFill>
          <a:schemeClr val="accent1"/>
        </a:solidFill>
        <a:ln w="25400" cap="flat" cmpd="sng" algn="ctr">
          <a:noFill/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 err="1"/>
            <a:t>Prediction</a:t>
          </a:r>
          <a:endParaRPr lang="de-DE" sz="3700" kern="1200" dirty="0"/>
        </a:p>
      </dsp:txBody>
      <dsp:txXfrm>
        <a:off x="826042" y="40351"/>
        <a:ext cx="2374376" cy="1283600"/>
      </dsp:txXfrm>
    </dsp:sp>
    <dsp:sp modelId="{4B19933E-C4B2-4557-B810-EA881E51F833}">
      <dsp:nvSpPr>
        <dsp:cNvPr id="0" name=""/>
        <dsp:cNvSpPr/>
      </dsp:nvSpPr>
      <dsp:spPr>
        <a:xfrm rot="5400000">
          <a:off x="1757580" y="1397973"/>
          <a:ext cx="511301" cy="61356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3000" kern="1200"/>
        </a:p>
      </dsp:txBody>
      <dsp:txXfrm rot="-5400000">
        <a:off x="1829162" y="1449103"/>
        <a:ext cx="368137" cy="357911"/>
      </dsp:txXfrm>
    </dsp:sp>
    <dsp:sp modelId="{571EE3FC-0676-4659-AF15-C40C210F3A2D}">
      <dsp:nvSpPr>
        <dsp:cNvPr id="0" name=""/>
        <dsp:cNvSpPr/>
      </dsp:nvSpPr>
      <dsp:spPr>
        <a:xfrm>
          <a:off x="786107" y="2045621"/>
          <a:ext cx="2454246" cy="1363470"/>
        </a:xfrm>
        <a:prstGeom prst="roundRect">
          <a:avLst>
            <a:gd name="adj" fmla="val 10000"/>
          </a:avLst>
        </a:prstGeom>
        <a:solidFill>
          <a:schemeClr val="accent2"/>
        </a:solidFill>
        <a:ln w="25400" cap="flat" cmpd="sng" algn="ctr">
          <a:solidFill>
            <a:schemeClr val="accent2">
              <a:shade val="50000"/>
            </a:schemeClr>
          </a:solidFill>
          <a:prstDash val="solid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3700" kern="1200" dirty="0"/>
            <a:t>Update</a:t>
          </a:r>
        </a:p>
      </dsp:txBody>
      <dsp:txXfrm>
        <a:off x="826042" y="2085556"/>
        <a:ext cx="2374376" cy="1283600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2A26C9-8191-45E6-8C70-B5A0CE4E1500}">
      <dsp:nvSpPr>
        <dsp:cNvPr id="0" name=""/>
        <dsp:cNvSpPr/>
      </dsp:nvSpPr>
      <dsp:spPr>
        <a:xfrm>
          <a:off x="0" y="225408"/>
          <a:ext cx="4032448" cy="762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err="1" smtClean="0"/>
            <a:t>Ultraschall</a:t>
          </a:r>
          <a:r>
            <a:rPr lang="en-US" altLang="zh-CN" sz="3600" kern="1200" dirty="0" smtClean="0"/>
            <a:t>-Sensor</a:t>
          </a:r>
          <a:endParaRPr lang="zh-CN" altLang="en-US" sz="3600" kern="1200" dirty="0"/>
        </a:p>
      </dsp:txBody>
      <dsp:txXfrm>
        <a:off x="0" y="225408"/>
        <a:ext cx="4032448" cy="762132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7C850B7-0A64-4950-A7F1-343A7635F6A6}">
      <dsp:nvSpPr>
        <dsp:cNvPr id="0" name=""/>
        <dsp:cNvSpPr/>
      </dsp:nvSpPr>
      <dsp:spPr>
        <a:xfrm>
          <a:off x="0" y="0"/>
          <a:ext cx="4032448" cy="2772308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800" kern="1200" dirty="0" err="1" smtClean="0"/>
            <a:t>Matlab</a:t>
          </a:r>
          <a:r>
            <a:rPr lang="en-US" altLang="zh-CN" sz="3800" kern="1200" dirty="0" smtClean="0"/>
            <a:t> </a:t>
          </a:r>
          <a:r>
            <a:rPr lang="en-US" altLang="zh-CN" sz="3800" kern="1200" dirty="0" err="1" smtClean="0"/>
            <a:t>Framwork</a:t>
          </a:r>
          <a:endParaRPr lang="zh-CN" altLang="en-US" sz="3800" kern="1200" dirty="0"/>
        </a:p>
      </dsp:txBody>
      <dsp:txXfrm>
        <a:off x="0" y="0"/>
        <a:ext cx="4032448" cy="831692"/>
      </dsp:txXfrm>
    </dsp:sp>
    <dsp:sp modelId="{EDF44C02-3F4B-413A-B0F6-343DB371CCAC}">
      <dsp:nvSpPr>
        <dsp:cNvPr id="0" name=""/>
        <dsp:cNvSpPr/>
      </dsp:nvSpPr>
      <dsp:spPr>
        <a:xfrm>
          <a:off x="403244" y="832504"/>
          <a:ext cx="3225958" cy="8358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4140" tIns="78105" rIns="104140" bIns="78105" numCol="1" spcCol="1270" anchor="ctr" anchorCtr="0">
          <a:noAutofit/>
        </a:bodyPr>
        <a:lstStyle/>
        <a:p>
          <a:pPr lvl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4100" kern="1200" dirty="0" err="1" smtClean="0"/>
            <a:t>RealCrawler</a:t>
          </a:r>
          <a:endParaRPr lang="zh-CN" altLang="en-US" sz="4100" kern="1200" dirty="0"/>
        </a:p>
      </dsp:txBody>
      <dsp:txXfrm>
        <a:off x="427726" y="856986"/>
        <a:ext cx="3176994" cy="786924"/>
      </dsp:txXfrm>
    </dsp:sp>
    <dsp:sp modelId="{7D31CFB9-5FC8-477B-814D-D92698D2A3D0}">
      <dsp:nvSpPr>
        <dsp:cNvPr id="0" name=""/>
        <dsp:cNvSpPr/>
      </dsp:nvSpPr>
      <dsp:spPr>
        <a:xfrm>
          <a:off x="403244" y="1796991"/>
          <a:ext cx="3225958" cy="83588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4140" tIns="78105" rIns="104140" bIns="78105" numCol="1" spcCol="1270" anchor="ctr" anchorCtr="0">
          <a:noAutofit/>
        </a:bodyPr>
        <a:lstStyle/>
        <a:p>
          <a:pPr lvl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4100" kern="1200" dirty="0" smtClean="0"/>
            <a:t>SE2-Filter</a:t>
          </a:r>
          <a:endParaRPr lang="zh-CN" altLang="en-US" sz="4100" kern="1200" dirty="0"/>
        </a:p>
      </dsp:txBody>
      <dsp:txXfrm>
        <a:off x="427726" y="1821473"/>
        <a:ext cx="3176994" cy="7869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target2">
  <dgm:title val=""/>
  <dgm:desc val=""/>
  <dgm:catLst>
    <dgm:cat type="relationship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chMax val="3"/>
      <dgm:chPref val="1"/>
      <dgm:dir/>
      <dgm:animLvl val="lvl"/>
      <dgm:resizeHandles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 ch" ptType="node node" st="1 1" cnt="1 0" func="cnt" op="gt" val="0">
            <dgm:choose name="Name5">
              <dgm:if name="Name6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2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395"/>
                  <dgm:constr type="t" for="ch" forName="centerBox" refType="h" fact="0.5"/>
                  <dgm:constr type="w" for="ch" forName="centerBox" refType="w" fact="0.55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7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2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225"/>
                  <dgm:constr type="t" for="ch" forName="centerBox" refType="h" fact="0.5"/>
                  <dgm:constr type="w" for="ch" forName="centerBox" refType="w" fact="0.72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if>
          <dgm:else name="Name8">
            <dgm:choose name="Name9">
              <dgm:if name="Name10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26"/>
                  <dgm:constr type="t" for="ch" forName="centerBox" refType="h" fact="0.5"/>
                  <dgm:constr type="w" for="ch" forName="centerBox" refType="w" fact="0.6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11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else>
        </dgm:choose>
      </dgm:if>
      <dgm:else name="Name12">
        <dgm:choose name="Name13">
          <dgm:if name="Name14" axis="ch ch" ptType="node node" st="1 1" cnt="1 0" func="cnt" op="gt" val="0">
            <dgm:choose name="Name15">
              <dgm:if name="Name16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5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17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72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if>
          <dgm:else name="Name18">
            <dgm:choose name="Name19">
              <dgm:if name="Name20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6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21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else>
        </dgm:choose>
      </dgm:else>
    </dgm:choose>
    <dgm:ruleLst/>
    <dgm:choose name="Name22">
      <dgm:if name="Name23" axis="root ch" ptType="all node" st="1 1" cnt="0 0" func="cnt" op="gte" val="1">
        <dgm:layoutNode name="outerBox" styleLbl="node1">
          <dgm:alg type="composite">
            <dgm:param type="horzAlign" val="none"/>
            <dgm:param type="vertAlign" val="none"/>
          </dgm:alg>
          <dgm:shape xmlns:r="http://schemas.openxmlformats.org/officeDocument/2006/relationships" r:blip="">
            <dgm:adjLst/>
          </dgm:shape>
          <dgm:presOf/>
          <dgm:choose name="Name24">
            <dgm:if name="Name25" axis="root ch" ptType="all node" st="1 1" cnt="0 0" func="cnt" op="gt" val="1">
              <dgm:choose name="Name26">
                <dgm:if name="Name27" func="var" arg="dir" op="equ" val="norm">
                  <dgm:constrLst>
                    <dgm:constr type="l" for="ch" forName="outerBoxParent"/>
                    <dgm:constr type="t" for="ch" forName="outerBoxParent"/>
                    <dgm:constr type="w" for="ch" forName="outerBoxParent" refType="w"/>
                    <dgm:constr type="h" for="ch" forName="outerBoxParent" refType="h"/>
                    <dgm:constr type="bMarg" for="ch" forName="outerBoxParent" refType="h" fact="2.2"/>
                    <dgm:constr type="l" for="ch" forName="outerBoxChildren" refType="w" fact="0.025"/>
                    <dgm:constr type="t" for="ch" forName="outerBoxChildren" refType="h" fact="0.25"/>
                    <dgm:constr type="w" for="ch" forName="outerBoxChildren" refType="w" fact="0.15"/>
                    <dgm:constr type="h" for="ch" forName="outerBoxChildren" refType="h" fact="0.7"/>
                  </dgm:constrLst>
                </dgm:if>
                <dgm:else name="Name28">
                  <dgm:constrLst>
                    <dgm:constr type="l" for="ch" forName="outerBoxParent"/>
                    <dgm:constr type="t" for="ch" forName="outerBoxParent"/>
                    <dgm:constr type="w" for="ch" forName="outerBoxParent" refType="w"/>
                    <dgm:constr type="h" for="ch" forName="outerBoxParent" refType="h"/>
                    <dgm:constr type="bMarg" for="ch" forName="outerBoxParent" refType="h" fact="2.2"/>
                    <dgm:constr type="l" for="ch" forName="outerBoxChildren" refType="w" fact="0.825"/>
                    <dgm:constr type="t" for="ch" forName="outerBoxChildren" refType="h" fact="0.25"/>
                    <dgm:constr type="w" for="ch" forName="outerBoxChildren" refType="w" fact="0.15"/>
                    <dgm:constr type="h" for="ch" forName="outerBoxChildren" refType="h" fact="0.7"/>
                  </dgm:constrLst>
                </dgm:else>
              </dgm:choose>
            </dgm:if>
            <dgm:else name="Name29">
              <dgm:constrLst>
                <dgm:constr type="l" for="ch" forName="outerBoxParent"/>
                <dgm:constr type="t" for="ch" forName="outerBoxParent"/>
                <dgm:constr type="w" for="ch" forName="outerBoxParent" refType="w"/>
                <dgm:constr type="h" for="ch" forName="outerBoxParent" refType="h"/>
                <dgm:constr type="bMarg" for="ch" forName="outerBoxParent" refType="h" fact="1.75"/>
                <dgm:constr type="l" for="ch" forName="outerBoxChildren" refType="w" fact="0.025"/>
                <dgm:constr type="t" for="ch" forName="outerBoxChildren" refType="h" fact="0.45"/>
                <dgm:constr type="w" for="ch" forName="outerBoxChildren" refType="w" fact="0.95"/>
                <dgm:constr type="h" for="ch" forName="outerBoxChildren" refType="h" fact="0.45"/>
              </dgm:constrLst>
            </dgm:else>
          </dgm:choose>
          <dgm:ruleLst/>
          <dgm:layoutNode name="outerBoxParent" styleLbl="node1">
            <dgm:alg type="tx">
              <dgm:param type="txAnchorVert" val="t"/>
              <dgm:param type="parTxLTRAlign" val="l"/>
              <dgm:param type="parTxRTLAlign" val="r"/>
            </dgm:alg>
            <dgm:shape xmlns:r="http://schemas.openxmlformats.org/officeDocument/2006/relationships" type="roundRect" r:blip="">
              <dgm:adjLst>
                <dgm:adj idx="1" val="0.085"/>
              </dgm:adjLst>
            </dgm:shape>
            <dgm:presOf axis="ch" ptType="node" cnt="1"/>
            <dgm:constrLst>
              <dgm:constr type="t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  <dgm:layoutNode name="outerBoxChildren">
            <dgm:choose name="Name30">
              <dgm:if name="Name31" axis="root ch" ptType="all node" st="1 1" cnt="0 0" func="cnt" op="gt" val="1">
                <dgm:alg type="lin">
                  <dgm:param type="linDir" val="fromT"/>
                  <dgm:param type="vertAlign" val="t"/>
                </dgm:alg>
              </dgm:if>
              <dgm:else name="Name32">
                <dgm:choose name="Name33">
                  <dgm:if name="Name34" func="var" arg="dir" op="equ" val="norm">
                    <dgm:alg type="lin">
                      <dgm:param type="horzAlign" val="l"/>
                    </dgm:alg>
                  </dgm:if>
                  <dgm:else name="Name35">
                    <dgm:alg type="lin">
                      <dgm:param type="linDir" val="fromR"/>
                      <dgm:param type="horz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>
              <dgm:constr type="w" for="ch" forName="oChild" refType="w"/>
              <dgm:constr type="h" for="ch" forName="oChild" refType="h"/>
            </dgm:constrLst>
            <dgm:ruleLst/>
            <dgm:forEach name="Name36" axis="ch ch" ptType="node node" st="1 1" cnt="1 0">
              <dgm:layoutNode name="oChild" styleLbl="fgAcc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forEach name="Name37" axis="followSib" ptType="sibTrans" cnt="1">
                <dgm:layoutNode name="outerSibTrans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userA"/>
                    <dgm:constr type="w" refType="userA" fact="0.015"/>
                    <dgm:constr type="h" refType="userA" fact="0.015"/>
                  </dgm:constrLst>
                  <dgm:ruleLst/>
                </dgm:layoutNode>
              </dgm:forEach>
            </dgm:forEach>
          </dgm:layoutNode>
        </dgm:layoutNode>
      </dgm:if>
      <dgm:else name="Name38"/>
    </dgm:choose>
    <dgm:choose name="Name39">
      <dgm:if name="Name40" axis="root ch" ptType="all node" st="1 1" cnt="0 0" func="cnt" op="gte" val="2">
        <dgm:layoutNode name="middleBox">
          <dgm:alg type="composite">
            <dgm:param type="horzAlign" val="none"/>
            <dgm:param type="vertAlign" val="none"/>
          </dgm:alg>
          <dgm:shape xmlns:r="http://schemas.openxmlformats.org/officeDocument/2006/relationships" r:blip="">
            <dgm:adjLst/>
          </dgm:shape>
          <dgm:presOf/>
          <dgm:choose name="Name41">
            <dgm:if name="Name42" axis="root ch" ptType="all node" st="1 1" cnt="0 0" func="cnt" op="gt" val="2">
              <dgm:choose name="Name43">
                <dgm:if name="Name44" func="var" arg="dir" op="equ" val="norm">
                  <dgm:constrLst>
                    <dgm:constr type="l" for="ch" forName="middleBoxParent"/>
                    <dgm:constr type="t" for="ch" forName="middleBoxParent"/>
                    <dgm:constr type="w" for="ch" forName="middleBoxParent" refType="w"/>
                    <dgm:constr type="h" for="ch" forName="middleBoxParent" refType="h"/>
                    <dgm:constr type="bMarg" for="ch" forName="middleBoxParent" refType="h" fact="1.8"/>
                    <dgm:constr type="l" for="ch" forName="middleBoxChildren" refType="w" fact="0.025"/>
                    <dgm:constr type="t" for="ch" forName="middleBoxChildren" refType="h" fact="0.35"/>
                    <dgm:constr type="w" for="ch" forName="middleBoxChildren" refType="w" fact="0.2"/>
                    <dgm:constr type="h" for="ch" forName="middleBoxChildren" refType="h" fact="0.575"/>
                  </dgm:constrLst>
                </dgm:if>
                <dgm:else name="Name45">
                  <dgm:constrLst>
                    <dgm:constr type="l" for="ch" forName="middleBoxParent"/>
                    <dgm:constr type="t" for="ch" forName="middleBoxParent"/>
                    <dgm:constr type="w" for="ch" forName="middleBoxParent" refType="w"/>
                    <dgm:constr type="h" for="ch" forName="middleBoxParent" refType="h"/>
                    <dgm:constr type="bMarg" for="ch" forName="middleBoxParent" refType="h" fact="1.8"/>
                    <dgm:constr type="l" for="ch" forName="middleBoxChildren" refType="w" fact="0.775"/>
                    <dgm:constr type="t" for="ch" forName="middleBoxChildren" refType="h" fact="0.35"/>
                    <dgm:constr type="w" for="ch" forName="middleBoxChildren" refType="w" fact="0.2"/>
                    <dgm:constr type="h" for="ch" forName="middleBoxChildren" refType="h" fact="0.575"/>
                  </dgm:constrLst>
                </dgm:else>
              </dgm:choose>
            </dgm:if>
            <dgm:else name="Name46">
              <dgm:constrLst>
                <dgm:constr type="l" for="ch" forName="middleBoxParent"/>
                <dgm:constr type="t" for="ch" forName="middleBoxParent"/>
                <dgm:constr type="w" for="ch" forName="middleBoxParent" refType="w"/>
                <dgm:constr type="h" for="ch" forName="middleBoxParent" refType="h"/>
                <dgm:constr type="bMarg" for="ch" forName="middleBoxParent" refType="h" fact="1.8"/>
                <dgm:constr type="l" for="ch" forName="middleBoxChildren" refType="w" fact="0.025"/>
                <dgm:constr type="t" for="ch" forName="middleBoxChildren" refType="h" fact="0.45"/>
                <dgm:constr type="w" for="ch" forName="middleBoxChildren" refType="w" fact="0.95"/>
                <dgm:constr type="h" for="ch" forName="middleBoxChildren" refType="h" fact="0.45"/>
              </dgm:constrLst>
            </dgm:else>
          </dgm:choose>
          <dgm:ruleLst/>
          <dgm:layoutNode name="middleBoxParent" styleLbl="node1">
            <dgm:alg type="tx">
              <dgm:param type="txAnchorVert" val="t"/>
              <dgm:param type="parTxLTRAlign" val="l"/>
              <dgm:param type="parTxRTLAlign" val="r"/>
            </dgm:alg>
            <dgm:shape xmlns:r="http://schemas.openxmlformats.org/officeDocument/2006/relationships" type="roundRect" r:blip="">
              <dgm:adjLst>
                <dgm:adj idx="1" val="0.105"/>
              </dgm:adjLst>
            </dgm:shape>
            <dgm:presOf axis="ch" ptType="node" st="2" cnt="1"/>
            <dgm:constrLst>
              <dgm:constr type="t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  <dgm:layoutNode name="middleBoxChildren">
            <dgm:choose name="Name47">
              <dgm:if name="Name48" axis="root ch" ptType="all node" st="1 1" cnt="0 0" func="cnt" op="gt" val="2">
                <dgm:alg type="lin">
                  <dgm:param type="linDir" val="fromT"/>
                  <dgm:param type="vertAlign" val="t"/>
                </dgm:alg>
              </dgm:if>
              <dgm:else name="Name49">
                <dgm:choose name="Name50">
                  <dgm:if name="Name51" func="var" arg="dir" op="equ" val="norm">
                    <dgm:alg type="lin">
                      <dgm:param type="horzAlign" val="l"/>
                    </dgm:alg>
                  </dgm:if>
                  <dgm:else name="Name52">
                    <dgm:alg type="lin">
                      <dgm:param type="linDir" val="fromR"/>
                      <dgm:param type="horz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>
              <dgm:constr type="w" for="ch" forName="mChild" refType="w"/>
              <dgm:constr type="h" for="ch" forName="mChild" refType="h"/>
            </dgm:constrLst>
            <dgm:ruleLst/>
            <dgm:forEach name="Name53" axis="ch ch" ptType="node node" st="2 1" cnt="1 0">
              <dgm:layoutNode name="mChild" styleLbl="fgAcc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forEach name="Name54" axis="followSib" ptType="sibTrans" cnt="1">
                <dgm:layoutNode name="middleSibTrans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userA"/>
                    <dgm:constr type="w" refType="userA" fact="0.015"/>
                    <dgm:constr type="h" refType="userA" fact="0.015"/>
                  </dgm:constrLst>
                  <dgm:ruleLst/>
                </dgm:layoutNode>
              </dgm:forEach>
            </dgm:forEach>
          </dgm:layoutNode>
        </dgm:layoutNode>
      </dgm:if>
      <dgm:else name="Name55"/>
    </dgm:choose>
    <dgm:choose name="Name56">
      <dgm:if name="Name57" axis="root ch" ptType="all node" st="1 1" cnt="0 0" func="cnt" op="gte" val="3">
        <dgm:layoutNode name="centerBox">
          <dgm:alg type="composite">
            <dgm:param type="horzAlign" val="none"/>
            <dgm:param type="vertAlign" val="none"/>
          </dgm:alg>
          <dgm:shape xmlns:r="http://schemas.openxmlformats.org/officeDocument/2006/relationships" r:blip="">
            <dgm:adjLst/>
          </dgm:shape>
          <dgm:presOf/>
          <dgm:choose name="Name58">
            <dgm:if name="Name59" axis="ch ch" ptType="node node" st="3 1" cnt="1 0" func="cnt" op="gt" val="0">
              <dgm:constrLst>
                <dgm:constr type="l" for="ch" forName="centerBoxParent"/>
                <dgm:constr type="t" for="ch" forName="centerBoxParent"/>
                <dgm:constr type="w" for="ch" forName="centerBoxParent" refType="w"/>
                <dgm:constr type="h" for="ch" forName="centerBoxParent" refType="h"/>
                <dgm:constr type="bMarg" for="ch" forName="centerBoxParent" refType="h" fact="1.6"/>
                <dgm:constr type="l" for="ch" forName="centerBoxChildren" refType="w" fact="0.025"/>
                <dgm:constr type="t" for="ch" forName="centerBoxChildren" refType="h" fact="0.45"/>
                <dgm:constr type="w" for="ch" forName="centerBoxChildren" refType="w" fact="0.95"/>
                <dgm:constr type="h" for="ch" forName="centerBoxChildren" refType="h" fact="0.45"/>
              </dgm:constrLst>
            </dgm:if>
            <dgm:else name="Name60">
              <dgm:constrLst>
                <dgm:constr type="l" for="ch" forName="centerBoxParent"/>
                <dgm:constr type="t" for="ch" forName="centerBoxParent"/>
                <dgm:constr type="w" for="ch" forName="centerBoxParent" refType="w"/>
                <dgm:constr type="h" for="ch" forName="centerBoxParent" refType="h"/>
              </dgm:constrLst>
            </dgm:else>
          </dgm:choose>
          <dgm:ruleLst/>
          <dgm:layoutNode name="centerBoxParent" styleLbl="node1">
            <dgm:alg type="tx">
              <dgm:param type="txAnchorVert" val="t"/>
              <dgm:param type="parTxLTRAlign" val="l"/>
              <dgm:param type="parTxRTLAlign" val="r"/>
            </dgm:alg>
            <dgm:shape xmlns:r="http://schemas.openxmlformats.org/officeDocument/2006/relationships" type="roundRect" r:blip="">
              <dgm:adjLst>
                <dgm:adj idx="1" val="0.105"/>
              </dgm:adjLst>
            </dgm:shape>
            <dgm:presOf axis="ch" ptType="node" st="3" cnt="1"/>
            <dgm:constrLst>
              <dgm:constr type="t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  <dgm:choose name="Name61">
            <dgm:if name="Name62" axis="ch ch" ptType="node node" st="3 1" cnt="1 0" func="cnt" op="gt" val="0">
              <dgm:layoutNode name="centerBoxChildren">
                <dgm:choose name="Name63">
                  <dgm:if name="Name64" func="var" arg="dir" op="equ" val="norm">
                    <dgm:alg type="lin">
                      <dgm:param type="horzAlign" val="l"/>
                    </dgm:alg>
                  </dgm:if>
                  <dgm:else name="Name65">
                    <dgm:alg type="lin">
                      <dgm:param type="linDir" val="fromR"/>
                      <dgm:param type="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cChild" refType="w"/>
                  <dgm:constr type="h" for="ch" forName="cChild" refType="h"/>
                </dgm:constrLst>
                <dgm:ruleLst/>
                <dgm:forEach name="Name66" axis="ch ch" ptType="node node" st="3 1" cnt="1 0">
                  <dgm:layoutNode name="cChild" styleLbl="fgAcc1">
                    <dgm:varLst>
                      <dgm:bulletEnabled val="1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05"/>
                      </dgm:adjLst>
                    </dgm:shape>
                    <dgm:presOf axis="desOrSelf" ptType="node"/>
                    <dgm:constrLst>
                      <dgm:constr type="tMarg" refType="primFontSz" fact="0.3"/>
                      <dgm:constr type="bMarg" refType="primFontSz" fact="0.3"/>
                      <dgm:constr type="lMarg" refType="primFontSz" fact="0.3"/>
                      <dgm:constr type="rMarg" refType="primFontSz" fact="0.3"/>
                    </dgm:constrLst>
                    <dgm:ruleLst>
                      <dgm:rule type="primFontSz" val="5" fact="NaN" max="NaN"/>
                    </dgm:ruleLst>
                  </dgm:layoutNode>
                  <dgm:forEach name="Name67" axis="followSib" ptType="sibTrans" cnt="1">
                    <dgm:layoutNode name="centerSibTrans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  <dgm:constrLst>
                        <dgm:constr type="userA"/>
                        <dgm:constr type="w" refType="userA" fact="0.015"/>
                        <dgm:constr type="h" refType="userA" fact="0.015"/>
                      </dgm:constrLst>
                      <dgm:ruleLst/>
                    </dgm:layoutNode>
                  </dgm:forEach>
                </dgm:forEach>
              </dgm:layoutNode>
            </dgm:if>
            <dgm:else name="Name68"/>
          </dgm:choose>
        </dgm:layoutNode>
      </dgm:if>
      <dgm:else name="Name69"/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9DBC5AB5-4F90-4718-94FC-5253451393D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D007577A-B87A-4613-A212-B22EFA1A02A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89A14E0F-8FC4-4F67-92B0-2533CFBA04FC}" type="datetimeFigureOut">
              <a:rPr lang="de-DE"/>
              <a:pPr>
                <a:defRPr/>
              </a:pPr>
              <a:t>04.12.2017</a:t>
            </a:fld>
            <a:endParaRPr lang="de-DE"/>
          </a:p>
        </p:txBody>
      </p:sp>
      <p:sp>
        <p:nvSpPr>
          <p:cNvPr id="4" name="Folienbildplatzhalter 3">
            <a:extLst>
              <a:ext uri="{FF2B5EF4-FFF2-40B4-BE49-F238E27FC236}">
                <a16:creationId xmlns:a16="http://schemas.microsoft.com/office/drawing/2014/main" id="{DF7148C0-8BE7-4C8F-B125-88B69FD8222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>
            <a:extLst>
              <a:ext uri="{FF2B5EF4-FFF2-40B4-BE49-F238E27FC236}">
                <a16:creationId xmlns:a16="http://schemas.microsoft.com/office/drawing/2014/main" id="{31911039-9560-4BC1-9655-A5B1CA525B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E7BFF57C-A3EC-429F-8123-999AEE2ED9A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4CC65568-F55E-460C-AE5A-218B8F8FE8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EDB9B98F-3017-4448-B5B8-B50D54B35EC3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emf"/><Relationship Id="rId4" Type="http://schemas.openxmlformats.org/officeDocument/2006/relationships/image" Target="../media/image5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eader">
            <a:extLst>
              <a:ext uri="{FF2B5EF4-FFF2-40B4-BE49-F238E27FC236}">
                <a16:creationId xmlns:a16="http://schemas.microsoft.com/office/drawing/2014/main" id="{82548D0C-AA78-474A-9677-7A3D280BF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titlefooter">
            <a:extLst>
              <a:ext uri="{FF2B5EF4-FFF2-40B4-BE49-F238E27FC236}">
                <a16:creationId xmlns:a16="http://schemas.microsoft.com/office/drawing/2014/main" id="{BE04D535-32DC-4A59-9605-76983AB3D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15088"/>
            <a:ext cx="91440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ISASlogo">
            <a:extLst>
              <a:ext uri="{FF2B5EF4-FFF2-40B4-BE49-F238E27FC236}">
                <a16:creationId xmlns:a16="http://schemas.microsoft.com/office/drawing/2014/main" id="{87F1FE2E-296A-4550-9C05-FB818E495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319213"/>
            <a:ext cx="8539163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D05CE155-E748-4C41-A65C-316033BFF68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462338" y="6416675"/>
            <a:ext cx="5681662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36000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de-DE" altLang="en-US" sz="1400"/>
              <a:t>Institut für Anthropomatik und Robotik</a:t>
            </a:r>
          </a:p>
          <a:p>
            <a:pPr algn="r" eaLnBrk="1" hangingPunct="1">
              <a:defRPr/>
            </a:pPr>
            <a:r>
              <a:rPr lang="de-DE" altLang="en-US" sz="1400"/>
              <a:t>  Lehrstuhl für Intelligente Sensor-Aktor-Systeme (ISAS)</a:t>
            </a:r>
            <a:endParaRPr lang="de-DE" altLang="en-US" sz="1400">
              <a:solidFill>
                <a:srgbClr val="010000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9D980A7B-910D-470C-9A0D-0EB1961FDE1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429375"/>
            <a:ext cx="9017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93800"/>
            <a:ext cx="7772400" cy="1470025"/>
          </a:xfrm>
        </p:spPr>
        <p:txBody>
          <a:bodyPr/>
          <a:lstStyle>
            <a:lvl1pPr>
              <a:lnSpc>
                <a:spcPct val="130000"/>
              </a:lnSpc>
              <a:defRPr kumimoji="0">
                <a:solidFill>
                  <a:schemeClr val="bg2"/>
                </a:solidFill>
              </a:defRPr>
            </a:lvl1pPr>
          </a:lstStyle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291013"/>
            <a:ext cx="6400800" cy="1073150"/>
          </a:xfrm>
        </p:spPr>
        <p:txBody>
          <a:bodyPr/>
          <a:lstStyle>
            <a:lvl1pPr marL="0" indent="0" algn="ctr">
              <a:lnSpc>
                <a:spcPct val="80000"/>
              </a:lnSpc>
              <a:buFont typeface="Wingdings" pitchFamily="2" charset="2"/>
              <a:buNone/>
              <a:defRPr kumimoji="0" b="1">
                <a:solidFill>
                  <a:srgbClr val="666699"/>
                </a:solidFill>
                <a:latin typeface="Tahoma" charset="0"/>
              </a:defRPr>
            </a:lvl1pPr>
          </a:lstStyle>
          <a:p>
            <a:r>
              <a:rPr lang="de-DE"/>
              <a:t>Formatvorlage des Untertitelmasters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97109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1E77CF1F-0DD5-4826-950C-6CF92F519A9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D0699-76FC-4647-AF13-F3EFBB84CE16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28754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58000" y="188913"/>
            <a:ext cx="2286000" cy="59372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0" y="188913"/>
            <a:ext cx="6705600" cy="593725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71BDA14D-A3FB-4366-8951-8B4AD37E782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26745-762F-42B9-8CFE-B8580B1A4EAF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127725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576262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de-DE" noProof="0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8CD91878-9601-4DF3-8E41-BA7DA74CD2E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82D9-82A7-471E-B3DA-320557E4DC52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65043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369031B9-CA7F-46B5-B022-6799AA9B25D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77EB3-BB4E-4784-BA9A-1CD844DD8FD9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31208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009CCDD4-B363-401D-935F-026C0CDC1A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9B862-B452-49EC-B8F5-1AF3980B0C7D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058195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56D751A-7B91-4A99-9184-7601253323B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BAB76-CAF6-45F7-A8F9-A78E3747D34D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05351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1784955A-3D5B-4CF4-A08C-CEC7CEF7C03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549ACB-003F-428E-8A44-EF7311D7856B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2422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A496CFA7-841C-4233-991D-7D5FE28E1D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47DA6-9157-4F34-AF0B-430B9441CEE2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2240302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A6C77ABA-B173-45F6-ABBC-0288ECA312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D4414-42C5-4BAA-9448-8E0A6053DB0C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9893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20C0C2EE-EEA0-47DF-BFC0-8446BCFBDF4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9C097-001E-4115-9BC8-343CC2A02A8E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7922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7A585A5-E941-4A3A-BD9A-72FDC127B8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E79D3-BECF-4E05-AA9F-E444511C1DFF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071903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ild1 Kopie">
            <a:extLst>
              <a:ext uri="{FF2B5EF4-FFF2-40B4-BE49-F238E27FC236}">
                <a16:creationId xmlns:a16="http://schemas.microsoft.com/office/drawing/2014/main" id="{6F84C88F-E2A1-4B04-932E-45CDA3330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88100"/>
            <a:ext cx="91440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header">
            <a:extLst>
              <a:ext uri="{FF2B5EF4-FFF2-40B4-BE49-F238E27FC236}">
                <a16:creationId xmlns:a16="http://schemas.microsoft.com/office/drawing/2014/main" id="{992AFD0D-2327-46C8-B934-0823D2B46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>
            <a:extLst>
              <a:ext uri="{FF2B5EF4-FFF2-40B4-BE49-F238E27FC236}">
                <a16:creationId xmlns:a16="http://schemas.microsoft.com/office/drawing/2014/main" id="{5237CD5C-DA20-4D75-B830-8B6A37F794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188913"/>
            <a:ext cx="91440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E7679D9-3298-433D-98A0-73CD74B7DA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/>
              <a:t>Textmasterformate durch Klicken bearbeiten</a:t>
            </a:r>
          </a:p>
          <a:p>
            <a:pPr lvl="1"/>
            <a:r>
              <a:rPr lang="de-DE" altLang="de-DE" dirty="0"/>
              <a:t>Zweite Ebene</a:t>
            </a:r>
          </a:p>
          <a:p>
            <a:pPr lvl="2"/>
            <a:r>
              <a:rPr lang="de-DE" altLang="de-DE" dirty="0"/>
              <a:t>Dritte Ebene</a:t>
            </a:r>
          </a:p>
        </p:txBody>
      </p:sp>
      <p:sp>
        <p:nvSpPr>
          <p:cNvPr id="1030" name="Text Box 6">
            <a:extLst>
              <a:ext uri="{FF2B5EF4-FFF2-40B4-BE49-F238E27FC236}">
                <a16:creationId xmlns:a16="http://schemas.microsoft.com/office/drawing/2014/main" id="{8C67E6B4-0C66-4AB3-9166-72A34267971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403648" y="6401772"/>
            <a:ext cx="6121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kumimoji="1" lang="de-DE" altLang="en-US" sz="1800" b="1">
                <a:solidFill>
                  <a:srgbClr val="6562AC"/>
                </a:solidFill>
                <a:latin typeface="Tahoma" panose="020B0604030504040204" pitchFamily="34" charset="0"/>
              </a:rPr>
              <a:t>He </a:t>
            </a:r>
            <a:r>
              <a:rPr kumimoji="1" lang="de-DE" altLang="en-US" sz="1800" b="1" err="1">
                <a:solidFill>
                  <a:srgbClr val="6562AC"/>
                </a:solidFill>
                <a:latin typeface="Tahoma" panose="020B0604030504040204" pitchFamily="34" charset="0"/>
              </a:rPr>
              <a:t>Jingyu</a:t>
            </a:r>
            <a:r>
              <a:rPr kumimoji="1" lang="de-DE" altLang="en-US" sz="1800" b="1">
                <a:solidFill>
                  <a:srgbClr val="6562AC"/>
                </a:solidFill>
                <a:latin typeface="Tahoma" panose="020B0604030504040204" pitchFamily="34" charset="0"/>
              </a:rPr>
              <a:t>, Martin Miller 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1F30421F-1BAB-4B0C-9642-C87C7F79F6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51725" y="6405563"/>
            <a:ext cx="7667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800" b="1">
                <a:solidFill>
                  <a:srgbClr val="6562AC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9B866CF1-054B-4600-BAEC-EC9D299BEEFD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  <p:pic>
        <p:nvPicPr>
          <p:cNvPr id="1032" name="Picture 11">
            <a:extLst>
              <a:ext uri="{FF2B5EF4-FFF2-40B4-BE49-F238E27FC236}">
                <a16:creationId xmlns:a16="http://schemas.microsoft.com/office/drawing/2014/main" id="{1ABE1D17-F825-41DB-9BED-344CBC69A76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6429375"/>
            <a:ext cx="9017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5" r:id="rId12"/>
  </p:sldLayoutIdLst>
  <p:hf hdr="0" ftr="0" dt="0"/>
  <p:txStyles>
    <p:titleStyle>
      <a:lvl1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2pPr>
      <a:lvl3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3pPr>
      <a:lvl4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4pPr>
      <a:lvl5pPr algn="ctr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5pPr>
      <a:lvl6pPr marL="457200" algn="ctr" rtl="0" eaLnBrk="1" fontAlgn="base" hangingPunct="1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6pPr>
      <a:lvl7pPr marL="914400" algn="ctr" rtl="0" eaLnBrk="1" fontAlgn="base" hangingPunct="1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7pPr>
      <a:lvl8pPr marL="1371600" algn="ctr" rtl="0" eaLnBrk="1" fontAlgn="base" hangingPunct="1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8pPr>
      <a:lvl9pPr marL="1828800" algn="ctr" rtl="0" eaLnBrk="1" fontAlgn="base" hangingPunct="1">
        <a:lnSpc>
          <a:spcPct val="110000"/>
        </a:lnSpc>
        <a:spcBef>
          <a:spcPct val="0"/>
        </a:spcBef>
        <a:spcAft>
          <a:spcPct val="0"/>
        </a:spcAft>
        <a:defRPr kumimoji="1" sz="2800" b="1">
          <a:solidFill>
            <a:srgbClr val="6562AC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4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kumimoji="1" sz="20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>
          <a:solidFill>
            <a:schemeClr val="bg2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•"/>
        <a:defRPr kumimoji="1" sz="2000">
          <a:solidFill>
            <a:schemeClr val="bg2"/>
          </a:solidFill>
          <a:latin typeface="+mj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2000">
          <a:solidFill>
            <a:schemeClr val="bg2"/>
          </a:solidFill>
          <a:latin typeface="+mj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image" Target="../media/image26.jpg"/><Relationship Id="rId3" Type="http://schemas.openxmlformats.org/officeDocument/2006/relationships/diagramLayout" Target="../diagrams/layout7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image" Target="../media/image25.jpeg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10" Type="http://schemas.openxmlformats.org/officeDocument/2006/relationships/diagramColors" Target="../diagrams/colors8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7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image" Target="../media/image9.png"/><Relationship Id="rId7" Type="http://schemas.openxmlformats.org/officeDocument/2006/relationships/diagramData" Target="../diagrams/data2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microsoft.com/office/2007/relationships/diagramDrawing" Target="../diagrams/drawing2.xml"/><Relationship Id="rId5" Type="http://schemas.openxmlformats.org/officeDocument/2006/relationships/image" Target="../media/image8.wmf"/><Relationship Id="rId10" Type="http://schemas.openxmlformats.org/officeDocument/2006/relationships/diagramColors" Target="../diagrams/colors2.xml"/><Relationship Id="rId4" Type="http://schemas.openxmlformats.org/officeDocument/2006/relationships/oleObject" Target="../embeddings/oleObject1.bin"/><Relationship Id="rId9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7" Type="http://schemas.openxmlformats.org/officeDocument/2006/relationships/image" Target="../media/image14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41044290-3B3A-40D3-BEFD-19F51D80A5D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de-DE"/>
              <a:t>Roboterlokalisierung in 2D </a:t>
            </a:r>
            <a:br>
              <a:rPr lang="en-US" altLang="de-DE"/>
            </a:br>
            <a:r>
              <a:rPr lang="en-US" altLang="de-DE"/>
              <a:t>mittels SE(2) Filterung</a:t>
            </a:r>
            <a:endParaRPr lang="de-DE" altLang="de-DE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BE3D794-9B18-4C5E-A6CA-5CF3284A08F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Tahoma" panose="020B0604030504040204" pitchFamily="34" charset="0"/>
                <a:ea typeface="宋体" panose="02010600030101010101" pitchFamily="2" charset="-122"/>
              </a:rPr>
              <a:t>Martin Miller, He </a:t>
            </a:r>
            <a:r>
              <a:rPr lang="en-US" altLang="zh-CN" err="1">
                <a:latin typeface="Tahoma" panose="020B0604030504040204" pitchFamily="34" charset="0"/>
                <a:ea typeface="宋体" panose="02010600030101010101" pitchFamily="2" charset="-122"/>
              </a:rPr>
              <a:t>Jingyu</a:t>
            </a:r>
            <a:endParaRPr lang="de-DE" altLang="de-DE">
              <a:latin typeface="Tahoma" panose="020B0604030504040204" pitchFamily="34" charset="0"/>
            </a:endParaRPr>
          </a:p>
          <a:p>
            <a:pPr eaLnBrk="1" hangingPunct="1"/>
            <a:endParaRPr lang="de-DE" altLang="de-DE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B8DFAC0-0F2E-459C-A77C-3E4A0207A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Vergleich</a:t>
            </a:r>
            <a:r>
              <a:rPr lang="en-US" altLang="zh-CN" dirty="0">
                <a:ea typeface="宋体" panose="02010600030101010101" pitchFamily="2" charset="-122"/>
              </a:rPr>
              <a:t> SE2 und </a:t>
            </a:r>
            <a:r>
              <a:rPr lang="en-US" altLang="zh-CN" dirty="0" err="1" smtClean="0">
                <a:ea typeface="宋体" panose="02010600030101010101" pitchFamily="2" charset="-122"/>
              </a:rPr>
              <a:t>Kalman</a:t>
            </a:r>
            <a:r>
              <a:rPr lang="en-US" altLang="zh-CN" dirty="0" smtClean="0">
                <a:ea typeface="宋体" panose="02010600030101010101" pitchFamily="2" charset="-122"/>
              </a:rPr>
              <a:t> von </a:t>
            </a:r>
            <a:r>
              <a:rPr lang="en-US" altLang="zh-CN" dirty="0" err="1" smtClean="0">
                <a:ea typeface="宋体" panose="02010600030101010101" pitchFamily="2" charset="-122"/>
              </a:rPr>
              <a:t>vorheriger</a:t>
            </a:r>
            <a:r>
              <a:rPr lang="en-US" altLang="zh-CN" dirty="0" smtClean="0">
                <a:ea typeface="宋体" panose="02010600030101010101" pitchFamily="2" charset="-122"/>
              </a:rPr>
              <a:t> </a:t>
            </a:r>
            <a:r>
              <a:rPr lang="en-US" altLang="zh-CN" dirty="0" err="1" smtClean="0">
                <a:ea typeface="宋体" panose="02010600030101010101" pitchFamily="2" charset="-122"/>
              </a:rPr>
              <a:t>Versuch</a:t>
            </a:r>
            <a:endParaRPr lang="en-US" altLang="de-DE" dirty="0"/>
          </a:p>
        </p:txBody>
      </p:sp>
      <p:pic>
        <p:nvPicPr>
          <p:cNvPr id="7171" name="内容占位符 4">
            <a:extLst>
              <a:ext uri="{FF2B5EF4-FFF2-40B4-BE49-F238E27FC236}">
                <a16:creationId xmlns:a16="http://schemas.microsoft.com/office/drawing/2014/main" id="{45716C7F-C7EE-4254-B685-1FA715E886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9"/>
          <a:stretch/>
        </p:blipFill>
        <p:spPr>
          <a:xfrm>
            <a:off x="107504" y="1095813"/>
            <a:ext cx="4608512" cy="1757123"/>
          </a:xfrm>
        </p:spPr>
      </p:pic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6E9BEA63-3E5D-4A92-9322-EB4C8DA91F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4A372822-1838-4221-9CB8-15EF807DC124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10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7173" name="图片 5">
            <a:extLst>
              <a:ext uri="{FF2B5EF4-FFF2-40B4-BE49-F238E27FC236}">
                <a16:creationId xmlns:a16="http://schemas.microsoft.com/office/drawing/2014/main" id="{E16288B4-C906-4761-AF6F-2DF81FF7001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25" b="-507"/>
          <a:stretch/>
        </p:blipFill>
        <p:spPr bwMode="auto">
          <a:xfrm>
            <a:off x="4716016" y="974101"/>
            <a:ext cx="4392488" cy="191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7902"/>
            <a:ext cx="8875544" cy="2485152"/>
          </a:xfrm>
          <a:prstGeom prst="rect">
            <a:avLst/>
          </a:prstGeom>
        </p:spPr>
      </p:pic>
      <p:sp>
        <p:nvSpPr>
          <p:cNvPr id="3" name="下箭头 2"/>
          <p:cNvSpPr/>
          <p:nvPr/>
        </p:nvSpPr>
        <p:spPr bwMode="auto">
          <a:xfrm>
            <a:off x="1475656" y="2996952"/>
            <a:ext cx="864096" cy="720080"/>
          </a:xfrm>
          <a:prstGeom prst="down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15816" y="2889976"/>
            <a:ext cx="6048672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800" dirty="0"/>
              <a:t>Der mittlere Fehler nach 100 verläuft im Low-Noise-Szenario mit dem </a:t>
            </a:r>
            <a:r>
              <a:rPr lang="de-DE" sz="1800" dirty="0" smtClean="0"/>
              <a:t>Bingham</a:t>
            </a:r>
            <a:r>
              <a:rPr lang="en-US" sz="1800" dirty="0" smtClean="0"/>
              <a:t>-</a:t>
            </a:r>
            <a:r>
              <a:rPr lang="en-US" sz="1800" dirty="0" err="1" smtClean="0"/>
              <a:t>Verteilung</a:t>
            </a:r>
            <a:r>
              <a:rPr lang="de-DE" sz="1800" dirty="0" smtClean="0"/>
              <a:t>(Blau</a:t>
            </a:r>
            <a:r>
              <a:rPr lang="de-DE" sz="1800" dirty="0"/>
              <a:t>) und dem angepassten </a:t>
            </a:r>
            <a:r>
              <a:rPr lang="de-DE" sz="1800" dirty="0" smtClean="0"/>
              <a:t>UKF (Grün</a:t>
            </a:r>
            <a:r>
              <a:rPr lang="de-DE" sz="1800" dirty="0"/>
              <a:t>).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rafik 11">
            <a:extLst>
              <a:ext uri="{FF2B5EF4-FFF2-40B4-BE49-F238E27FC236}">
                <a16:creationId xmlns:a16="http://schemas.microsoft.com/office/drawing/2014/main" id="{FB16E1E0-9153-4B6A-A102-1C5C397A31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700" t="25306" r="42125" b="43000"/>
          <a:stretch/>
        </p:blipFill>
        <p:spPr>
          <a:xfrm>
            <a:off x="323528" y="1124744"/>
            <a:ext cx="3320736" cy="4176464"/>
          </a:xfrm>
          <a:prstGeom prst="rect">
            <a:avLst/>
          </a:prstGeom>
        </p:spPr>
      </p:pic>
      <p:sp>
        <p:nvSpPr>
          <p:cNvPr id="8194" name="Titel 1">
            <a:extLst>
              <a:ext uri="{FF2B5EF4-FFF2-40B4-BE49-F238E27FC236}">
                <a16:creationId xmlns:a16="http://schemas.microsoft.com/office/drawing/2014/main" id="{3BD2309B-2E98-4A38-B7C4-2215EF551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imulations-Framework</a:t>
            </a:r>
            <a:endParaRPr lang="de-DE" altLang="de-DE"/>
          </a:p>
        </p:txBody>
      </p:sp>
      <p:sp>
        <p:nvSpPr>
          <p:cNvPr id="8196" name="Foliennummernplatzhalter 3">
            <a:extLst>
              <a:ext uri="{FF2B5EF4-FFF2-40B4-BE49-F238E27FC236}">
                <a16:creationId xmlns:a16="http://schemas.microsoft.com/office/drawing/2014/main" id="{F49A7912-93D8-409F-B529-5E54433FC2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ACFC2A-3F50-443B-A011-55C9D983AEDF}" type="slidenum">
              <a:rPr kumimoji="0"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kumimoji="0"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24E3D176-6109-4AE4-9E5F-F02C6C73194A}"/>
              </a:ext>
            </a:extLst>
          </p:cNvPr>
          <p:cNvSpPr/>
          <p:nvPr/>
        </p:nvSpPr>
        <p:spPr bwMode="auto">
          <a:xfrm>
            <a:off x="467544" y="4019913"/>
            <a:ext cx="1031625" cy="1001780"/>
          </a:xfrm>
          <a:prstGeom prst="rect">
            <a:avLst/>
          </a:prstGeom>
          <a:noFill/>
          <a:ln w="3810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grpSp>
        <p:nvGrpSpPr>
          <p:cNvPr id="9" name="Gruppieren 8">
            <a:extLst>
              <a:ext uri="{FF2B5EF4-FFF2-40B4-BE49-F238E27FC236}">
                <a16:creationId xmlns:a16="http://schemas.microsoft.com/office/drawing/2014/main" id="{4E315802-CF9D-45AB-94D3-2857C34900A7}"/>
              </a:ext>
            </a:extLst>
          </p:cNvPr>
          <p:cNvGrpSpPr/>
          <p:nvPr/>
        </p:nvGrpSpPr>
        <p:grpSpPr>
          <a:xfrm>
            <a:off x="3851920" y="1263888"/>
            <a:ext cx="4896544" cy="3747960"/>
            <a:chOff x="4788024" y="1628800"/>
            <a:chExt cx="3240360" cy="2720779"/>
          </a:xfrm>
        </p:grpSpPr>
        <p:sp>
          <p:nvSpPr>
            <p:cNvPr id="7" name="Textfeld 6">
              <a:extLst>
                <a:ext uri="{FF2B5EF4-FFF2-40B4-BE49-F238E27FC236}">
                  <a16:creationId xmlns:a16="http://schemas.microsoft.com/office/drawing/2014/main" id="{45227D8E-975D-4C3A-8A5A-B4FC51F79F43}"/>
                </a:ext>
              </a:extLst>
            </p:cNvPr>
            <p:cNvSpPr txBox="1"/>
            <p:nvPr/>
          </p:nvSpPr>
          <p:spPr>
            <a:xfrm>
              <a:off x="4788024" y="1628800"/>
              <a:ext cx="3240360" cy="307777"/>
            </a:xfrm>
            <a:prstGeom prst="rect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400" b="1" err="1">
                  <a:solidFill>
                    <a:srgbClr val="215B9C"/>
                  </a:solidFill>
                  <a:latin typeface="+mn-lt"/>
                </a:rPr>
                <a:t>SimCrawler</a:t>
              </a:r>
              <a:endParaRPr lang="de-DE" b="1">
                <a:solidFill>
                  <a:srgbClr val="215B9C"/>
                </a:solidFill>
                <a:latin typeface="+mn-lt"/>
              </a:endParaRPr>
            </a:p>
          </p:txBody>
        </p:sp>
        <p:sp>
          <p:nvSpPr>
            <p:cNvPr id="11" name="Textfeld 10">
              <a:extLst>
                <a:ext uri="{FF2B5EF4-FFF2-40B4-BE49-F238E27FC236}">
                  <a16:creationId xmlns:a16="http://schemas.microsoft.com/office/drawing/2014/main" id="{F7AE1116-A13C-46E4-829D-F0ACB1565079}"/>
                </a:ext>
              </a:extLst>
            </p:cNvPr>
            <p:cNvSpPr txBox="1"/>
            <p:nvPr/>
          </p:nvSpPr>
          <p:spPr>
            <a:xfrm>
              <a:off x="4788024" y="1936577"/>
              <a:ext cx="3240360" cy="2413002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  <a:ln w="12700">
              <a:solidFill>
                <a:schemeClr val="bg1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move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, dir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.posi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.posi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+ STEP + NOISE;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108000" defTabSz="360000"/>
              <a:endParaRPr lang="de-DE" sz="1400" b="1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endParaRPr lang="de-DE" sz="1400" b="1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dis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measureU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ntersec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.map.getIntersection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dis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vecnorm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nter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-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po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chemeClr val="tx1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rafik 11">
            <a:extLst>
              <a:ext uri="{FF2B5EF4-FFF2-40B4-BE49-F238E27FC236}">
                <a16:creationId xmlns:a16="http://schemas.microsoft.com/office/drawing/2014/main" id="{FB16E1E0-9153-4B6A-A102-1C5C397A31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700" t="25306" r="42125" b="43000"/>
          <a:stretch/>
        </p:blipFill>
        <p:spPr>
          <a:xfrm>
            <a:off x="323528" y="1124744"/>
            <a:ext cx="3320736" cy="4176464"/>
          </a:xfrm>
          <a:prstGeom prst="rect">
            <a:avLst/>
          </a:prstGeom>
        </p:spPr>
      </p:pic>
      <p:sp>
        <p:nvSpPr>
          <p:cNvPr id="8194" name="Titel 1">
            <a:extLst>
              <a:ext uri="{FF2B5EF4-FFF2-40B4-BE49-F238E27FC236}">
                <a16:creationId xmlns:a16="http://schemas.microsoft.com/office/drawing/2014/main" id="{3BD2309B-2E98-4A38-B7C4-2215EF551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imulations-Framework</a:t>
            </a:r>
            <a:endParaRPr lang="de-DE" altLang="de-DE"/>
          </a:p>
        </p:txBody>
      </p:sp>
      <p:sp>
        <p:nvSpPr>
          <p:cNvPr id="8196" name="Foliennummernplatzhalter 3">
            <a:extLst>
              <a:ext uri="{FF2B5EF4-FFF2-40B4-BE49-F238E27FC236}">
                <a16:creationId xmlns:a16="http://schemas.microsoft.com/office/drawing/2014/main" id="{F49A7912-93D8-409F-B529-5E54433FC2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ACFC2A-3F50-443B-A011-55C9D983AEDF}" type="slidenum">
              <a:rPr kumimoji="0"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kumimoji="0"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24E3D176-6109-4AE4-9E5F-F02C6C73194A}"/>
              </a:ext>
            </a:extLst>
          </p:cNvPr>
          <p:cNvSpPr/>
          <p:nvPr/>
        </p:nvSpPr>
        <p:spPr bwMode="auto">
          <a:xfrm>
            <a:off x="2339752" y="4005064"/>
            <a:ext cx="1031625" cy="1001780"/>
          </a:xfrm>
          <a:prstGeom prst="rect">
            <a:avLst/>
          </a:prstGeom>
          <a:noFill/>
          <a:ln w="3810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grpSp>
        <p:nvGrpSpPr>
          <p:cNvPr id="9" name="Gruppieren 8">
            <a:extLst>
              <a:ext uri="{FF2B5EF4-FFF2-40B4-BE49-F238E27FC236}">
                <a16:creationId xmlns:a16="http://schemas.microsoft.com/office/drawing/2014/main" id="{4E315802-CF9D-45AB-94D3-2857C34900A7}"/>
              </a:ext>
            </a:extLst>
          </p:cNvPr>
          <p:cNvGrpSpPr/>
          <p:nvPr/>
        </p:nvGrpSpPr>
        <p:grpSpPr>
          <a:xfrm>
            <a:off x="3851920" y="1263889"/>
            <a:ext cx="4968552" cy="4685392"/>
            <a:chOff x="4788024" y="1628800"/>
            <a:chExt cx="3240360" cy="4128363"/>
          </a:xfrm>
        </p:grpSpPr>
        <p:sp>
          <p:nvSpPr>
            <p:cNvPr id="7" name="Textfeld 6">
              <a:extLst>
                <a:ext uri="{FF2B5EF4-FFF2-40B4-BE49-F238E27FC236}">
                  <a16:creationId xmlns:a16="http://schemas.microsoft.com/office/drawing/2014/main" id="{45227D8E-975D-4C3A-8A5A-B4FC51F79F43}"/>
                </a:ext>
              </a:extLst>
            </p:cNvPr>
            <p:cNvSpPr txBox="1"/>
            <p:nvPr/>
          </p:nvSpPr>
          <p:spPr>
            <a:xfrm>
              <a:off x="4788024" y="1628800"/>
              <a:ext cx="3240360" cy="271187"/>
            </a:xfrm>
            <a:prstGeom prst="rect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400" b="1" dirty="0" err="1">
                  <a:solidFill>
                    <a:srgbClr val="215B9C"/>
                  </a:solidFill>
                  <a:latin typeface="+mn-lt"/>
                </a:rPr>
                <a:t>RealCrawler</a:t>
              </a:r>
              <a:endParaRPr lang="de-DE" b="1" dirty="0">
                <a:solidFill>
                  <a:srgbClr val="215B9C"/>
                </a:solidFill>
                <a:latin typeface="+mn-lt"/>
              </a:endParaRPr>
            </a:p>
          </p:txBody>
        </p:sp>
        <p:sp>
          <p:nvSpPr>
            <p:cNvPr id="11" name="Textfeld 10">
              <a:extLst>
                <a:ext uri="{FF2B5EF4-FFF2-40B4-BE49-F238E27FC236}">
                  <a16:creationId xmlns:a16="http://schemas.microsoft.com/office/drawing/2014/main" id="{F7AE1116-A13C-46E4-829D-F0ACB1565079}"/>
                </a:ext>
              </a:extLst>
            </p:cNvPr>
            <p:cNvSpPr txBox="1"/>
            <p:nvPr/>
          </p:nvSpPr>
          <p:spPr>
            <a:xfrm>
              <a:off x="4788024" y="1936577"/>
              <a:ext cx="3240360" cy="3820586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  <a:ln w="12700">
              <a:solidFill>
                <a:schemeClr val="bg1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marL="108000" defTabSz="360000"/>
              <a:endParaRPr lang="de-DE" sz="1400" b="1" dirty="0">
                <a:solidFill>
                  <a:srgbClr val="0070C0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move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, dir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tcpMove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dir, 100, 1);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108000" defTabSz="360000"/>
              <a:endParaRPr lang="de-DE" sz="1400" b="1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endParaRPr lang="de-DE" sz="1400" b="1" dirty="0">
                <a:solidFill>
                  <a:schemeClr val="tx1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dis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measureU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or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i = 1:4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dist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i)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tcpUS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i, 1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</a:p>
            <a:p>
              <a:pPr marL="108000" defTabSz="360000"/>
              <a:endParaRPr lang="de-DE" sz="1400" b="1" dirty="0">
                <a:solidFill>
                  <a:srgbClr val="0070C0"/>
                </a:solidFill>
                <a:latin typeface="Consolas" panose="020B0609020204030204" pitchFamily="49" charset="0"/>
              </a:endParaRPr>
            </a:p>
            <a:p>
              <a:pPr marL="108000" defTabSz="360000"/>
              <a:r>
                <a:rPr lang="de-DE" sz="1400" b="1" dirty="0" err="1">
                  <a:solidFill>
                    <a:srgbClr val="0070C0"/>
                  </a:solidFill>
                  <a:latin typeface="Consolas" panose="020B0609020204030204" pitchFamily="49" charset="0"/>
                </a:rPr>
                <a:t>func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[x y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theta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]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getPosi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obj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mg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getCameraImage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r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findL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mg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yellow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findL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img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[x y]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estimatePosi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r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,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yellow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	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theat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 =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estimateRotation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(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red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, </a:t>
              </a:r>
              <a:r>
                <a:rPr lang="de-DE" sz="1400" b="1" dirty="0" err="1">
                  <a:solidFill>
                    <a:schemeClr val="tx1"/>
                  </a:solidFill>
                  <a:latin typeface="Consolas" panose="020B0609020204030204" pitchFamily="49" charset="0"/>
                </a:rPr>
                <a:t>yellow</a:t>
              </a:r>
              <a:r>
                <a:rPr lang="de-DE" sz="1400" b="1" dirty="0">
                  <a:solidFill>
                    <a:schemeClr val="tx1"/>
                  </a:solidFill>
                  <a:latin typeface="Consolas" panose="020B0609020204030204" pitchFamily="49" charset="0"/>
                </a:rPr>
                <a:t>);</a:t>
              </a:r>
            </a:p>
            <a:p>
              <a:pPr marL="108000" defTabSz="360000"/>
              <a:r>
                <a:rPr lang="de-DE" sz="1400" b="1" dirty="0">
                  <a:solidFill>
                    <a:srgbClr val="0070C0"/>
                  </a:solidFill>
                  <a:latin typeface="Consolas" panose="020B0609020204030204" pitchFamily="49" charset="0"/>
                </a:rPr>
                <a:t>end</a:t>
              </a:r>
              <a:endParaRPr lang="de-DE" sz="1400" b="1" dirty="0">
                <a:solidFill>
                  <a:srgbClr val="0070C0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rgbClr val="215B9C"/>
                </a:solidFill>
                <a:latin typeface="+mn-lt"/>
              </a:endParaRPr>
            </a:p>
            <a:p>
              <a:pPr marL="360000" defTabSz="360000"/>
              <a:endParaRPr lang="de-DE" sz="1400" b="1" dirty="0">
                <a:solidFill>
                  <a:schemeClr val="tx1"/>
                </a:solidFill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215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5089C236-39BF-461C-9A9C-4EDC4CFFD7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 smtClean="0"/>
              <a:t>Reale</a:t>
            </a:r>
            <a:r>
              <a:rPr lang="en-US" altLang="de-DE" dirty="0" smtClean="0"/>
              <a:t> Crawler Framework</a:t>
            </a:r>
            <a:endParaRPr lang="en-US" altLang="de-DE" dirty="0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BF36E051-F031-4977-99D3-3CEA77FE77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927DADE9-480C-48DD-8983-952FB22F07C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13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795953878"/>
              </p:ext>
            </p:extLst>
          </p:nvPr>
        </p:nvGraphicFramePr>
        <p:xfrm>
          <a:off x="539552" y="3501008"/>
          <a:ext cx="4032448" cy="28960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447940458"/>
              </p:ext>
            </p:extLst>
          </p:nvPr>
        </p:nvGraphicFramePr>
        <p:xfrm>
          <a:off x="539552" y="980728"/>
          <a:ext cx="4032448" cy="26204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7" name="下箭头 6"/>
          <p:cNvSpPr/>
          <p:nvPr/>
        </p:nvSpPr>
        <p:spPr bwMode="auto">
          <a:xfrm>
            <a:off x="2051720" y="2006842"/>
            <a:ext cx="1008112" cy="1008112"/>
          </a:xfrm>
          <a:prstGeom prst="down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500742523"/>
              </p:ext>
            </p:extLst>
          </p:nvPr>
        </p:nvGraphicFramePr>
        <p:xfrm>
          <a:off x="539552" y="3176972"/>
          <a:ext cx="4032448" cy="27723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778168"/>
            <a:ext cx="1956966" cy="13062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959778"/>
            <a:ext cx="2952328" cy="2133518"/>
          </a:xfrm>
          <a:prstGeom prst="rect">
            <a:avLst/>
          </a:prstGeom>
        </p:spPr>
      </p:pic>
      <p:sp>
        <p:nvSpPr>
          <p:cNvPr id="11" name="下箭头 10"/>
          <p:cNvSpPr/>
          <p:nvPr/>
        </p:nvSpPr>
        <p:spPr bwMode="auto">
          <a:xfrm>
            <a:off x="6300192" y="2510898"/>
            <a:ext cx="936104" cy="1090234"/>
          </a:xfrm>
          <a:prstGeom prst="down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C5FD53B4-E52C-47AC-99AD-95EB1B158B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Evaluierung</a:t>
            </a:r>
            <a:endParaRPr lang="en-US" altLang="de-DE" dirty="0"/>
          </a:p>
        </p:txBody>
      </p:sp>
      <p:pic>
        <p:nvPicPr>
          <p:cNvPr id="12291" name="内容占位符 4">
            <a:extLst>
              <a:ext uri="{FF2B5EF4-FFF2-40B4-BE49-F238E27FC236}">
                <a16:creationId xmlns:a16="http://schemas.microsoft.com/office/drawing/2014/main" id="{792C7C47-7009-4580-AAEA-7B80CC2F023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3608" y="1412776"/>
            <a:ext cx="7388225" cy="4525963"/>
          </a:xfrm>
        </p:spPr>
      </p:pic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378CB1EB-4A3D-4504-BD12-8C899BFC94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410018A5-BC07-4883-AB63-1ADD09477840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14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>
            <a:extLst>
              <a:ext uri="{FF2B5EF4-FFF2-40B4-BE49-F238E27FC236}">
                <a16:creationId xmlns:a16="http://schemas.microsoft.com/office/drawing/2014/main" id="{C5FD53B4-E52C-47AC-99AD-95EB1B158B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宋体" panose="02010600030101010101" pitchFamily="2" charset="-122"/>
              </a:rPr>
              <a:t>Schwierigkeiten</a:t>
            </a:r>
            <a:endParaRPr lang="en-US" altLang="de-DE" dirty="0"/>
          </a:p>
        </p:txBody>
      </p:sp>
      <p:sp>
        <p:nvSpPr>
          <p:cNvPr id="12292" name="灯片编号占位符 3">
            <a:extLst>
              <a:ext uri="{FF2B5EF4-FFF2-40B4-BE49-F238E27FC236}">
                <a16:creationId xmlns:a16="http://schemas.microsoft.com/office/drawing/2014/main" id="{378CB1EB-4A3D-4504-BD12-8C899BFC94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410018A5-BC07-4883-AB63-1ADD09477840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15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C8E6950-4800-4D90-93DA-0F54BB30A6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082" y="1628800"/>
            <a:ext cx="5184576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000" b="1" dirty="0"/>
              <a:t>Positionsbestimmung</a:t>
            </a:r>
          </a:p>
          <a:p>
            <a:pPr marL="0" indent="0">
              <a:buNone/>
            </a:pPr>
            <a:r>
              <a:rPr lang="de-DE" sz="2000" dirty="0"/>
              <a:t>anhand der Ultraschall-Abstände:</a:t>
            </a:r>
          </a:p>
          <a:p>
            <a:endParaRPr lang="de-DE" sz="2000" dirty="0"/>
          </a:p>
          <a:p>
            <a:r>
              <a:rPr lang="de-DE" sz="2000" dirty="0"/>
              <a:t>Erster Ansatz: </a:t>
            </a:r>
          </a:p>
          <a:p>
            <a:pPr marL="0" indent="0">
              <a:buNone/>
            </a:pPr>
            <a:r>
              <a:rPr lang="de-DE" sz="2000" dirty="0"/>
              <a:t>	Löse Optimierungsproblem</a:t>
            </a:r>
          </a:p>
          <a:p>
            <a:pPr marL="0" indent="0">
              <a:buNone/>
            </a:pPr>
            <a:r>
              <a:rPr lang="de-DE" sz="2000" dirty="0"/>
              <a:t>	</a:t>
            </a:r>
            <a:r>
              <a:rPr lang="de-DE" sz="2000" b="1" dirty="0">
                <a:solidFill>
                  <a:schemeClr val="bg2">
                    <a:lumMod val="50000"/>
                    <a:lumOff val="50000"/>
                  </a:schemeClr>
                </a:solidFill>
              </a:rPr>
              <a:t>Problem</a:t>
            </a:r>
            <a:r>
              <a:rPr lang="de-DE" sz="2000" dirty="0"/>
              <a:t>: Uneindeutigkeit </a:t>
            </a:r>
          </a:p>
          <a:p>
            <a:pPr marL="0" indent="0">
              <a:buNone/>
            </a:pPr>
            <a:r>
              <a:rPr lang="de-DE" sz="2000" dirty="0"/>
              <a:t>		    + lokale Minima</a:t>
            </a:r>
          </a:p>
          <a:p>
            <a:pPr marL="0" indent="0">
              <a:buNone/>
            </a:pPr>
            <a:r>
              <a:rPr lang="de-DE" sz="2000" dirty="0"/>
              <a:t>	=&gt; Asymmetrische Karte + Startwert</a:t>
            </a:r>
          </a:p>
          <a:p>
            <a:pPr marL="0" indent="0">
              <a:buNone/>
            </a:pPr>
            <a:endParaRPr lang="de-DE" sz="2000" dirty="0"/>
          </a:p>
          <a:p>
            <a:r>
              <a:rPr lang="de-DE" sz="2000" dirty="0"/>
              <a:t>Progressive Updates</a:t>
            </a:r>
          </a:p>
          <a:p>
            <a:pPr marL="0" indent="0">
              <a:buNone/>
            </a:pPr>
            <a:endParaRPr lang="de-DE" sz="2000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25726F4-0169-40C1-99E0-59450F05042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28641" y="2858408"/>
            <a:ext cx="3246167" cy="3144724"/>
          </a:xfrm>
          <a:prstGeom prst="rect">
            <a:avLst/>
          </a:prstGeom>
        </p:spPr>
      </p:pic>
      <p:grpSp>
        <p:nvGrpSpPr>
          <p:cNvPr id="7" name="Gruppieren 6">
            <a:extLst>
              <a:ext uri="{FF2B5EF4-FFF2-40B4-BE49-F238E27FC236}">
                <a16:creationId xmlns:a16="http://schemas.microsoft.com/office/drawing/2014/main" id="{F41631B2-68BC-4ABD-B938-B7D94E49A943}"/>
              </a:ext>
            </a:extLst>
          </p:cNvPr>
          <p:cNvGrpSpPr/>
          <p:nvPr/>
        </p:nvGrpSpPr>
        <p:grpSpPr>
          <a:xfrm>
            <a:off x="5364089" y="1481563"/>
            <a:ext cx="3818334" cy="1015663"/>
            <a:chOff x="5364089" y="1481563"/>
            <a:chExt cx="3818334" cy="1015663"/>
          </a:xfrm>
        </p:grpSpPr>
        <p:sp>
          <p:nvSpPr>
            <p:cNvPr id="5" name="Textfeld 4">
              <a:extLst>
                <a:ext uri="{FF2B5EF4-FFF2-40B4-BE49-F238E27FC236}">
                  <a16:creationId xmlns:a16="http://schemas.microsoft.com/office/drawing/2014/main" id="{BDB18281-43B7-4093-9022-5752EF25975C}"/>
                </a:ext>
              </a:extLst>
            </p:cNvPr>
            <p:cNvSpPr txBox="1"/>
            <p:nvPr/>
          </p:nvSpPr>
          <p:spPr>
            <a:xfrm>
              <a:off x="5364089" y="1481563"/>
              <a:ext cx="3818334" cy="101566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endParaRPr lang="de-DE" b="1" dirty="0">
                <a:highlight>
                  <a:srgbClr val="C0C0C0"/>
                </a:highlight>
                <a:latin typeface="Consolas" panose="020B0609020204030204" pitchFamily="49" charset="0"/>
              </a:endParaRPr>
            </a:p>
            <a:p>
              <a:pPr algn="ctr"/>
              <a:r>
                <a:rPr lang="de-DE" b="1" dirty="0" err="1">
                  <a:highlight>
                    <a:srgbClr val="C0C0C0"/>
                  </a:highlight>
                  <a:latin typeface="Consolas" panose="020B0609020204030204" pitchFamily="49" charset="0"/>
                </a:rPr>
                <a:t>USdists</a:t>
              </a:r>
              <a:r>
                <a:rPr lang="de-DE" b="1" dirty="0">
                  <a:latin typeface="Consolas" panose="020B0609020204030204" pitchFamily="49" charset="0"/>
                </a:rPr>
                <a:t>   ?	 </a:t>
              </a:r>
              <a:r>
                <a:rPr lang="de-DE" b="1" dirty="0">
                  <a:highlight>
                    <a:srgbClr val="C0C0C0"/>
                  </a:highlight>
                  <a:latin typeface="Consolas" panose="020B0609020204030204" pitchFamily="49" charset="0"/>
                </a:rPr>
                <a:t>[x y </a:t>
              </a:r>
              <a:r>
                <a:rPr lang="de-DE" b="1" dirty="0" err="1">
                  <a:highlight>
                    <a:srgbClr val="C0C0C0"/>
                  </a:highlight>
                  <a:latin typeface="Consolas" panose="020B0609020204030204" pitchFamily="49" charset="0"/>
                </a:rPr>
                <a:t>theta</a:t>
              </a:r>
              <a:r>
                <a:rPr lang="de-DE" b="1" dirty="0">
                  <a:highlight>
                    <a:srgbClr val="C0C0C0"/>
                  </a:highlight>
                  <a:latin typeface="Consolas" panose="020B0609020204030204" pitchFamily="49" charset="0"/>
                </a:rPr>
                <a:t>]</a:t>
              </a:r>
            </a:p>
            <a:p>
              <a:pPr algn="ctr"/>
              <a:endParaRPr lang="de-DE" b="1" dirty="0">
                <a:highlight>
                  <a:srgbClr val="C0C0C0"/>
                </a:highlight>
                <a:latin typeface="Consolas" panose="020B0609020204030204" pitchFamily="49" charset="0"/>
              </a:endParaRPr>
            </a:p>
          </p:txBody>
        </p:sp>
        <p:sp>
          <p:nvSpPr>
            <p:cNvPr id="6" name="Pfeil: nach rechts 5">
              <a:extLst>
                <a:ext uri="{FF2B5EF4-FFF2-40B4-BE49-F238E27FC236}">
                  <a16:creationId xmlns:a16="http://schemas.microsoft.com/office/drawing/2014/main" id="{3C08C1E4-1CAA-4E47-8239-466EB8585FE0}"/>
                </a:ext>
              </a:extLst>
            </p:cNvPr>
            <p:cNvSpPr/>
            <p:nvPr/>
          </p:nvSpPr>
          <p:spPr bwMode="auto">
            <a:xfrm>
              <a:off x="6740214" y="1701263"/>
              <a:ext cx="648072" cy="576262"/>
            </a:xfrm>
            <a:prstGeom prst="rightArrow">
              <a:avLst/>
            </a:prstGeom>
            <a:noFill/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000" b="0" i="0" u="none" strike="noStrike" cap="none" normalizeH="0" baseline="0">
                <a:ln>
                  <a:noFill/>
                </a:ln>
                <a:solidFill>
                  <a:schemeClr val="bg2"/>
                </a:solidFill>
                <a:effectLst/>
                <a:latin typeface="Helvetic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490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01494F5-AB0C-414A-A0C7-6B6B8E7A2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Projektplan (1)</a:t>
            </a:r>
          </a:p>
        </p:txBody>
      </p:sp>
      <p:graphicFrame>
        <p:nvGraphicFramePr>
          <p:cNvPr id="98307" name="Group 3">
            <a:extLst>
              <a:ext uri="{FF2B5EF4-FFF2-40B4-BE49-F238E27FC236}">
                <a16:creationId xmlns:a16="http://schemas.microsoft.com/office/drawing/2014/main" id="{E3C294DB-B634-4349-AE93-374020E2918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613910061"/>
              </p:ext>
            </p:extLst>
          </p:nvPr>
        </p:nvGraphicFramePr>
        <p:xfrm>
          <a:off x="431256" y="1556635"/>
          <a:ext cx="7992564" cy="4458592"/>
        </p:xfrm>
        <a:graphic>
          <a:graphicData uri="http://schemas.openxmlformats.org/drawingml/2006/table">
            <a:tbl>
              <a:tblPr/>
              <a:tblGrid>
                <a:gridCol w="540344">
                  <a:extLst>
                    <a:ext uri="{9D8B030D-6E8A-4147-A177-3AD203B41FA5}">
                      <a16:colId xmlns:a16="http://schemas.microsoft.com/office/drawing/2014/main" val="2877879980"/>
                    </a:ext>
                  </a:extLst>
                </a:gridCol>
                <a:gridCol w="228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8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56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57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24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7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104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382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Arbeitsaufgabe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1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37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vert="vert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Präsentatione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rowSpan="8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Zwischen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Bericht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53">
                <a:tc row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Einarbeitung</a:t>
                      </a:r>
                    </a:p>
                  </a:txBody>
                  <a:tcPr marT="45723" marB="45723" vert="vert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Grundlage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089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Crawle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8467285"/>
                  </a:ext>
                </a:extLst>
              </a:tr>
              <a:tr h="390553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E(2)-Filte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966">
                <a:tc row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Implementierung</a:t>
                      </a:r>
                    </a:p>
                  </a:txBody>
                  <a:tcPr marT="45723" marB="45723" vert="vert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Auswahl des Vergleichsalgorithmu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6537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E(2)-Filte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6975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Vergleichsalgorithmu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91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Dokumentation / Ausarbeitung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220" name="Text Box 97">
            <a:extLst>
              <a:ext uri="{FF2B5EF4-FFF2-40B4-BE49-F238E27FC236}">
                <a16:creationId xmlns:a16="http://schemas.microsoft.com/office/drawing/2014/main" id="{336C0254-A5E2-4F6C-BB5D-86BF1A5B9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863600"/>
            <a:ext cx="2881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de-DE" altLang="de-DE" sz="2000">
                <a:latin typeface="Helvetica" panose="020B0604020202020204" pitchFamily="34" charset="0"/>
              </a:rPr>
              <a:t>Meilenstein 1</a:t>
            </a:r>
          </a:p>
        </p:txBody>
      </p:sp>
      <p:sp>
        <p:nvSpPr>
          <p:cNvPr id="9221" name="Text Box 98">
            <a:extLst>
              <a:ext uri="{FF2B5EF4-FFF2-40B4-BE49-F238E27FC236}">
                <a16:creationId xmlns:a16="http://schemas.microsoft.com/office/drawing/2014/main" id="{2411A5A0-220A-41AE-8609-9D8D6EF00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927100"/>
            <a:ext cx="169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de-DE" altLang="de-DE" sz="2000">
                <a:latin typeface="Helvetica" panose="020B0604020202020204" pitchFamily="34" charset="0"/>
              </a:rPr>
              <a:t>Meilenstein 2</a:t>
            </a:r>
          </a:p>
        </p:txBody>
      </p:sp>
      <p:sp>
        <p:nvSpPr>
          <p:cNvPr id="9222" name="Line 99">
            <a:extLst>
              <a:ext uri="{FF2B5EF4-FFF2-40B4-BE49-F238E27FC236}">
                <a16:creationId xmlns:a16="http://schemas.microsoft.com/office/drawing/2014/main" id="{CD8111AB-7F32-43F0-B7A0-EB85CCA103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4525" y="935038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9223" name="Line 100">
            <a:extLst>
              <a:ext uri="{FF2B5EF4-FFF2-40B4-BE49-F238E27FC236}">
                <a16:creationId xmlns:a16="http://schemas.microsoft.com/office/drawing/2014/main" id="{5778BB9D-46DD-4B4A-B579-C9626471E3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08850" y="960438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9224" name="Foliennummernplatzhalter 7">
            <a:extLst>
              <a:ext uri="{FF2B5EF4-FFF2-40B4-BE49-F238E27FC236}">
                <a16:creationId xmlns:a16="http://schemas.microsoft.com/office/drawing/2014/main" id="{0BF527B7-F0A4-4F75-93E2-4ADB07A805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B20CC23-A495-48A1-823C-8241817D2450}" type="slidenum">
              <a:rPr kumimoji="0"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kumimoji="0"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30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158D5E9F-8BCB-4D6A-A070-D9DB36F22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Projektplan (2)</a:t>
            </a:r>
          </a:p>
        </p:txBody>
      </p:sp>
      <p:graphicFrame>
        <p:nvGraphicFramePr>
          <p:cNvPr id="99331" name="Group 3">
            <a:extLst>
              <a:ext uri="{FF2B5EF4-FFF2-40B4-BE49-F238E27FC236}">
                <a16:creationId xmlns:a16="http://schemas.microsoft.com/office/drawing/2014/main" id="{82D31EC6-AC18-4EE1-824A-3357FCD0A5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3866974"/>
              </p:ext>
            </p:extLst>
          </p:nvPr>
        </p:nvGraphicFramePr>
        <p:xfrm>
          <a:off x="322958" y="1251107"/>
          <a:ext cx="8640959" cy="2499360"/>
        </p:xfrm>
        <a:graphic>
          <a:graphicData uri="http://schemas.openxmlformats.org/drawingml/2006/table">
            <a:tbl>
              <a:tblPr/>
              <a:tblGrid>
                <a:gridCol w="985303">
                  <a:extLst>
                    <a:ext uri="{9D8B030D-6E8A-4147-A177-3AD203B41FA5}">
                      <a16:colId xmlns:a16="http://schemas.microsoft.com/office/drawing/2014/main" val="2465965751"/>
                    </a:ext>
                  </a:extLst>
                </a:gridCol>
                <a:gridCol w="21484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3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30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16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30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30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140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55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Arbeitsaufgab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KW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9020">
                <a:tc row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Evaluation</a:t>
                      </a:r>
                    </a:p>
                  </a:txBody>
                  <a:tcPr vert="vert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Tests + Integr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Endberich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Abgab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020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zenarien-Entwur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9020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Durchführu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55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charset="0"/>
                        </a:rPr>
                        <a:t>Schriftliche Ausarbeitu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562A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1268" name="Text Box 105">
            <a:extLst>
              <a:ext uri="{FF2B5EF4-FFF2-40B4-BE49-F238E27FC236}">
                <a16:creationId xmlns:a16="http://schemas.microsoft.com/office/drawing/2014/main" id="{32512671-DC18-4D53-8EFC-BC0C92ECF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128" y="674762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de-DE" altLang="de-DE" sz="2000" dirty="0">
                <a:latin typeface="Helvetica" panose="020B0604020202020204" pitchFamily="34" charset="0"/>
              </a:rPr>
              <a:t>Meilenstein 3</a:t>
            </a:r>
          </a:p>
        </p:txBody>
      </p:sp>
      <p:sp>
        <p:nvSpPr>
          <p:cNvPr id="11269" name="Line 106">
            <a:extLst>
              <a:ext uri="{FF2B5EF4-FFF2-40B4-BE49-F238E27FC236}">
                <a16:creationId xmlns:a16="http://schemas.microsoft.com/office/drawing/2014/main" id="{39086375-1344-490F-AE38-53518EE5B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112" y="674762"/>
            <a:ext cx="0" cy="5762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11270" name="Foliennummernplatzhalter 5">
            <a:extLst>
              <a:ext uri="{FF2B5EF4-FFF2-40B4-BE49-F238E27FC236}">
                <a16:creationId xmlns:a16="http://schemas.microsoft.com/office/drawing/2014/main" id="{544CBC6C-8DB0-4B37-9BC4-1DACA5EF99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0FA0500-9AE8-454D-B8B8-F665E1198CFF}" type="slidenum">
              <a:rPr kumimoji="0"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kumimoji="0"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11271" name="Text Box 105">
            <a:extLst>
              <a:ext uri="{FF2B5EF4-FFF2-40B4-BE49-F238E27FC236}">
                <a16:creationId xmlns:a16="http://schemas.microsoft.com/office/drawing/2014/main" id="{C57A68FB-F939-46B4-BFCC-FBF43FC01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3009" y="804937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kumimoji="0" lang="de-DE" altLang="de-DE" sz="2000" dirty="0">
                <a:solidFill>
                  <a:srgbClr val="00B050"/>
                </a:solidFill>
                <a:latin typeface="Helvetica" panose="020B0604020202020204" pitchFamily="34" charset="0"/>
              </a:rPr>
              <a:t>Puffer</a:t>
            </a:r>
          </a:p>
        </p:txBody>
      </p:sp>
      <p:pic>
        <p:nvPicPr>
          <p:cNvPr id="3" name="Grafik 2" descr="Tanne">
            <a:extLst>
              <a:ext uri="{FF2B5EF4-FFF2-40B4-BE49-F238E27FC236}">
                <a16:creationId xmlns:a16="http://schemas.microsoft.com/office/drawing/2014/main" id="{0AC87A3C-EF23-47BD-868D-897E5715DB37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1088" y="804937"/>
            <a:ext cx="446087" cy="446087"/>
          </a:xfrm>
          <a:prstGeom prst="rect">
            <a:avLst/>
          </a:prstGeom>
        </p:spPr>
      </p:pic>
      <p:sp>
        <p:nvSpPr>
          <p:cNvPr id="9" name="任意多边形 8"/>
          <p:cNvSpPr/>
          <p:nvPr/>
        </p:nvSpPr>
        <p:spPr>
          <a:xfrm>
            <a:off x="1741714" y="4482174"/>
            <a:ext cx="5660572" cy="1204692"/>
          </a:xfrm>
          <a:custGeom>
            <a:avLst/>
            <a:gdLst>
              <a:gd name="connsiteX0" fmla="*/ 0 w 5660572"/>
              <a:gd name="connsiteY0" fmla="*/ 14514 h 1204692"/>
              <a:gd name="connsiteX1" fmla="*/ 1407886 w 5660572"/>
              <a:gd name="connsiteY1" fmla="*/ 1204685 h 1204692"/>
              <a:gd name="connsiteX2" fmla="*/ 2815772 w 5660572"/>
              <a:gd name="connsiteY2" fmla="*/ 0 h 1204692"/>
              <a:gd name="connsiteX3" fmla="*/ 4267200 w 5660572"/>
              <a:gd name="connsiteY3" fmla="*/ 1204685 h 1204692"/>
              <a:gd name="connsiteX4" fmla="*/ 5660572 w 5660572"/>
              <a:gd name="connsiteY4" fmla="*/ 0 h 1204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60572" h="1204692">
                <a:moveTo>
                  <a:pt x="0" y="14514"/>
                </a:moveTo>
                <a:cubicBezTo>
                  <a:pt x="469295" y="610809"/>
                  <a:pt x="938591" y="1207104"/>
                  <a:pt x="1407886" y="1204685"/>
                </a:cubicBezTo>
                <a:cubicBezTo>
                  <a:pt x="1877181" y="1202266"/>
                  <a:pt x="2339220" y="0"/>
                  <a:pt x="2815772" y="0"/>
                </a:cubicBezTo>
                <a:cubicBezTo>
                  <a:pt x="3292324" y="0"/>
                  <a:pt x="3793067" y="1204685"/>
                  <a:pt x="4267200" y="1204685"/>
                </a:cubicBezTo>
                <a:cubicBezTo>
                  <a:pt x="4741333" y="1204685"/>
                  <a:pt x="5411410" y="152400"/>
                  <a:pt x="5660572" y="0"/>
                </a:cubicBezTo>
              </a:path>
            </a:pathLst>
          </a:cu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180871" y="3922640"/>
            <a:ext cx="1139038" cy="1139038"/>
            <a:chOff x="1180871" y="1661152"/>
            <a:chExt cx="1139038" cy="1139038"/>
          </a:xfrm>
        </p:grpSpPr>
        <p:grpSp>
          <p:nvGrpSpPr>
            <p:cNvPr id="11" name="组合 10"/>
            <p:cNvGrpSpPr/>
            <p:nvPr/>
          </p:nvGrpSpPr>
          <p:grpSpPr>
            <a:xfrm>
              <a:off x="118087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1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TextBox 133"/>
            <p:cNvSpPr txBox="1"/>
            <p:nvPr/>
          </p:nvSpPr>
          <p:spPr>
            <a:xfrm>
              <a:off x="1459284" y="1876728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1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591676" y="5098274"/>
            <a:ext cx="1139038" cy="1139038"/>
            <a:chOff x="2591676" y="2836786"/>
            <a:chExt cx="1139038" cy="1139038"/>
          </a:xfrm>
        </p:grpSpPr>
        <p:grpSp>
          <p:nvGrpSpPr>
            <p:cNvPr id="16" name="组合 15"/>
            <p:cNvGrpSpPr/>
            <p:nvPr/>
          </p:nvGrpSpPr>
          <p:grpSpPr>
            <a:xfrm>
              <a:off x="2591676" y="2836786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8" name="同心圆 17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7" name="TextBox 134"/>
            <p:cNvSpPr txBox="1"/>
            <p:nvPr/>
          </p:nvSpPr>
          <p:spPr>
            <a:xfrm>
              <a:off x="2870089" y="3052362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2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002481" y="3922640"/>
            <a:ext cx="1139038" cy="1139038"/>
            <a:chOff x="4002481" y="1661152"/>
            <a:chExt cx="1139038" cy="1139038"/>
          </a:xfrm>
        </p:grpSpPr>
        <p:grpSp>
          <p:nvGrpSpPr>
            <p:cNvPr id="21" name="组合 20"/>
            <p:cNvGrpSpPr/>
            <p:nvPr/>
          </p:nvGrpSpPr>
          <p:grpSpPr>
            <a:xfrm>
              <a:off x="400248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3" name="同心圆 2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2" name="TextBox 135"/>
            <p:cNvSpPr txBox="1"/>
            <p:nvPr/>
          </p:nvSpPr>
          <p:spPr>
            <a:xfrm>
              <a:off x="4280894" y="1876728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3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413286" y="5098274"/>
            <a:ext cx="1139038" cy="1139038"/>
            <a:chOff x="5413286" y="2836786"/>
            <a:chExt cx="1139038" cy="1139038"/>
          </a:xfrm>
        </p:grpSpPr>
        <p:grpSp>
          <p:nvGrpSpPr>
            <p:cNvPr id="26" name="组合 25"/>
            <p:cNvGrpSpPr/>
            <p:nvPr/>
          </p:nvGrpSpPr>
          <p:grpSpPr>
            <a:xfrm>
              <a:off x="5413286" y="2836786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28" name="同心圆 27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7" name="TextBox 136"/>
            <p:cNvSpPr txBox="1"/>
            <p:nvPr/>
          </p:nvSpPr>
          <p:spPr>
            <a:xfrm>
              <a:off x="5691699" y="3052362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4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824091" y="3922640"/>
            <a:ext cx="1139038" cy="1139038"/>
            <a:chOff x="6824091" y="1661152"/>
            <a:chExt cx="1139038" cy="1139038"/>
          </a:xfrm>
        </p:grpSpPr>
        <p:grpSp>
          <p:nvGrpSpPr>
            <p:cNvPr id="31" name="组合 30"/>
            <p:cNvGrpSpPr/>
            <p:nvPr/>
          </p:nvGrpSpPr>
          <p:grpSpPr>
            <a:xfrm>
              <a:off x="682409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3" name="同心圆 32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" name="TextBox 141"/>
            <p:cNvSpPr txBox="1"/>
            <p:nvPr/>
          </p:nvSpPr>
          <p:spPr>
            <a:xfrm>
              <a:off x="7102504" y="1876728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 smtClean="0">
                  <a:latin typeface="Watford DB" pitchFamily="2" charset="0"/>
                  <a:ea typeface="造字工房劲黑（非商用）常规体" pitchFamily="50" charset="-122"/>
                </a:rPr>
                <a:t>5</a:t>
              </a:r>
              <a:endParaRPr lang="zh-CN" altLang="en-US" sz="4000" dirty="0"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9529" y="5454191"/>
            <a:ext cx="153760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dirty="0" smtClean="0"/>
              <a:t>Integera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79619" y="4530729"/>
            <a:ext cx="1340432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dirty="0" smtClean="0"/>
              <a:t>Szenarien</a:t>
            </a:r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205319" y="5373216"/>
            <a:ext cx="654795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dirty="0" smtClean="0"/>
              <a:t>Test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262392" y="4455687"/>
            <a:ext cx="1383712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dirty="0" smtClean="0"/>
              <a:t>Simulation</a:t>
            </a:r>
            <a:endParaRPr 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370339" y="5359110"/>
            <a:ext cx="1696298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  <a:buClr>
                <a:schemeClr val="bg2"/>
              </a:buClr>
            </a:pPr>
            <a:r>
              <a:rPr kumimoji="1" lang="de-DE" dirty="0">
                <a:solidFill>
                  <a:schemeClr val="bg2"/>
                </a:solidFill>
                <a:latin typeface="Arial" charset="0"/>
              </a:rPr>
              <a:t>Schriftliche </a:t>
            </a:r>
            <a:endParaRPr kumimoji="1" lang="de-DE" dirty="0" smtClean="0">
              <a:solidFill>
                <a:schemeClr val="bg2"/>
              </a:solidFill>
              <a:latin typeface="Arial" charset="0"/>
            </a:endParaRPr>
          </a:p>
          <a:p>
            <a:pPr lvl="0">
              <a:spcBef>
                <a:spcPct val="20000"/>
              </a:spcBef>
              <a:buClr>
                <a:schemeClr val="bg2"/>
              </a:buClr>
            </a:pPr>
            <a:r>
              <a:rPr kumimoji="1" lang="de-DE" dirty="0" smtClean="0">
                <a:solidFill>
                  <a:schemeClr val="bg2"/>
                </a:solidFill>
                <a:latin typeface="Arial" charset="0"/>
              </a:rPr>
              <a:t>Ausarbeitung</a:t>
            </a:r>
            <a:endParaRPr kumimoji="1" lang="de-DE" dirty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78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  <p:bldP spid="4" grpId="0" animBg="1"/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277EB3-BB4E-4784-BA9A-1CD844DD8FD9}" type="slidenum">
              <a:rPr lang="de-DE" altLang="de-DE" smtClean="0"/>
              <a:pPr>
                <a:defRPr/>
              </a:pPr>
              <a:t>18</a:t>
            </a:fld>
            <a:endParaRPr lang="de-DE" altLang="de-DE"/>
          </a:p>
        </p:txBody>
      </p:sp>
      <p:grpSp>
        <p:nvGrpSpPr>
          <p:cNvPr id="5" name="组合 4"/>
          <p:cNvGrpSpPr/>
          <p:nvPr/>
        </p:nvGrpSpPr>
        <p:grpSpPr>
          <a:xfrm>
            <a:off x="3591337" y="2204544"/>
            <a:ext cx="1870428" cy="187042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" name="椭圆 7"/>
          <p:cNvSpPr/>
          <p:nvPr/>
        </p:nvSpPr>
        <p:spPr>
          <a:xfrm>
            <a:off x="2721695" y="2026332"/>
            <a:ext cx="274777" cy="274777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598898" y="4434024"/>
            <a:ext cx="301060" cy="301060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0" name="同心圆 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108337" y="1824992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14"/>
          <p:cNvSpPr/>
          <p:nvPr/>
        </p:nvSpPr>
        <p:spPr>
          <a:xfrm>
            <a:off x="5661175" y="2372129"/>
            <a:ext cx="274777" cy="274777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TextBox 44"/>
          <p:cNvSpPr txBox="1"/>
          <p:nvPr/>
        </p:nvSpPr>
        <p:spPr>
          <a:xfrm>
            <a:off x="3715085" y="2986063"/>
            <a:ext cx="1451038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solidFill>
                  <a:srgbClr val="C00000"/>
                </a:solidFill>
                <a:latin typeface="Earth" pitchFamily="34" charset="0"/>
                <a:ea typeface="造字工房俊雅锐宋体验版常规体" pitchFamily="50" charset="-122"/>
              </a:rPr>
              <a:t>DANKE!</a:t>
            </a:r>
            <a:endParaRPr lang="zh-CN" altLang="en-US" sz="1800" dirty="0">
              <a:solidFill>
                <a:srgbClr val="C00000"/>
              </a:solidFill>
              <a:latin typeface="Earth" pitchFamily="34" charset="0"/>
              <a:ea typeface="造字工房俊雅锐宋体验版常规体" pitchFamily="50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3809418" y="4245716"/>
            <a:ext cx="677676" cy="677676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674170" y="4337277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19" name="同心圆 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771067" y="4653249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22" name="同心圆 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4" name="椭圆 23"/>
          <p:cNvSpPr/>
          <p:nvPr/>
        </p:nvSpPr>
        <p:spPr>
          <a:xfrm>
            <a:off x="6258806" y="4559313"/>
            <a:ext cx="137389" cy="137389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502721" y="3067380"/>
            <a:ext cx="824609" cy="82460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6" name="同心圆 2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" name="椭圆 27"/>
          <p:cNvSpPr/>
          <p:nvPr/>
        </p:nvSpPr>
        <p:spPr>
          <a:xfrm>
            <a:off x="5996574" y="3447191"/>
            <a:ext cx="401213" cy="401213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4338423" y="1937976"/>
            <a:ext cx="137389" cy="137389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973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72222E-6 -4.68026E-6 L 0.38872 0.84338 " pathEditMode="relative" rAng="0" ptsTypes="AA">
                                      <p:cBhvr>
                                        <p:cTn id="13" dur="10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27" y="42169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grpId="2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1.66667E-6 -3.82716E-6 L 0.44531 -0.58487 " pathEditMode="relative" rAng="0" ptsTypes="AA">
                                      <p:cBhvr>
                                        <p:cTn id="22" dur="10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57" y="-2925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5.55556E-7 -1.46123E-6 L 0.20451 0.58418 " pathEditMode="relative" rAng="0" ptsTypes="AA">
                                      <p:cBhvr>
                                        <p:cTn id="31" dur="1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26" y="29194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8699E-6 L -0.52465 -0.50942 " pathEditMode="relative" rAng="0" ptsTypes="AA">
                                      <p:cBhvr>
                                        <p:cTn id="40" dur="1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33" y="-25487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4.16667E-6 8.64198E-7 L 0.31701 -0.56759 " pathEditMode="relative" rAng="0" ptsTypes="AA">
                                      <p:cBhvr>
                                        <p:cTn id="49" dur="1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51" y="-2839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E-6 2.09762E-6 L -0.18855 -1.11369 " pathEditMode="relative" rAng="0" ptsTypes="AA">
                                      <p:cBhvr>
                                        <p:cTn id="58" dur="1000" spd="-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27" y="-5570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1.11111E-6 4.44444E-6 L 0.12309 0.575 " pathEditMode="relative" rAng="0" ptsTypes="AA">
                                      <p:cBhvr>
                                        <p:cTn id="67" dur="1000" spd="-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46" y="28735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1.38889E-6 3.41057E-6 L -0.71736 -0.40563 " pathEditMode="relative" rAng="0" ptsTypes="AA">
                                      <p:cBhvr>
                                        <p:cTn id="76" dur="10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868" y="-20297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3.20988E-6 L 1.0349 -0.87346 " pathEditMode="relative" rAng="0" ptsTypes="AA">
                                      <p:cBhvr>
                                        <p:cTn id="85" dur="10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36" y="-43673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3.44146E-6 L -0.64115 -0.94965 " pathEditMode="relative" rAng="0" ptsTypes="AA">
                                      <p:cBhvr>
                                        <p:cTn id="94" dur="1000" spd="-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66" y="-4748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4.44444E-6 4.5679E-6 L 0.45434 0.4966 " pathEditMode="relative" rAng="0" ptsTypes="AA">
                                      <p:cBhvr>
                                        <p:cTn id="103" dur="1000" spd="-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08" y="24815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5E-6 1.7284E-6 L 0.19358 -0.5429 " pathEditMode="relative" rAng="0" ptsTypes="AA">
                                      <p:cBhvr>
                                        <p:cTn id="112" dur="1000" spd="-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0" y="-271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900"/>
                            </p:stCondLst>
                            <p:childTnLst>
                              <p:par>
                                <p:cTn id="118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-2.83951E-6 L 1.66667E-6 -0.07222 " pathEditMode="relative" rAng="0" ptsTypes="AA">
                                      <p:cBhvr>
                                        <p:cTn id="11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2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  <p:bldP spid="15" grpId="0" animBg="1"/>
      <p:bldP spid="15" grpId="1" animBg="1"/>
      <p:bldP spid="15" grpId="2" animBg="1"/>
      <p:bldP spid="16" grpId="0"/>
      <p:bldP spid="16" grpId="1"/>
      <p:bldP spid="17" grpId="0" animBg="1"/>
      <p:bldP spid="17" grpId="1" animBg="1"/>
      <p:bldP spid="17" grpId="2" animBg="1"/>
      <p:bldP spid="24" grpId="0" animBg="1"/>
      <p:bldP spid="24" grpId="1" animBg="1"/>
      <p:bldP spid="24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标题 1">
            <a:extLst>
              <a:ext uri="{FF2B5EF4-FFF2-40B4-BE49-F238E27FC236}">
                <a16:creationId xmlns:a16="http://schemas.microsoft.com/office/drawing/2014/main" id="{564D3F63-96AA-4965-8D44-B0A8C3A398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Kalman Filter</a:t>
            </a:r>
            <a:endParaRPr lang="en-US" altLang="de-DE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C9D29CC9-B1F9-4F51-85AF-B505FBB179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B15FB820-EE05-429D-ADC9-CC2FD205097E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2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5125" name="图片 5">
            <a:extLst>
              <a:ext uri="{FF2B5EF4-FFF2-40B4-BE49-F238E27FC236}">
                <a16:creationId xmlns:a16="http://schemas.microsoft.com/office/drawing/2014/main" id="{2E859CD1-B726-4E75-A720-0B7DE4F4E7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1448"/>
            <a:ext cx="5148064" cy="287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6">
            <a:extLst>
              <a:ext uri="{FF2B5EF4-FFF2-40B4-BE49-F238E27FC236}">
                <a16:creationId xmlns:a16="http://schemas.microsoft.com/office/drawing/2014/main" id="{869EB63F-A2FB-405D-A9AC-3BBA7D260E9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" y="3753254"/>
            <a:ext cx="4560467" cy="2546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左箭头 8">
            <a:extLst>
              <a:ext uri="{FF2B5EF4-FFF2-40B4-BE49-F238E27FC236}">
                <a16:creationId xmlns:a16="http://schemas.microsoft.com/office/drawing/2014/main" id="{B9CA3563-F53C-4AE3-9E6B-02952136B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764" y="1833438"/>
            <a:ext cx="1080120" cy="792162"/>
          </a:xfrm>
          <a:prstGeom prst="leftArrow">
            <a:avLst>
              <a:gd name="adj1" fmla="val 50000"/>
              <a:gd name="adj2" fmla="val 49978"/>
            </a:avLst>
          </a:prstGeom>
          <a:noFill/>
          <a:ln w="952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endParaRPr lang="en-US" altLang="de-DE"/>
          </a:p>
        </p:txBody>
      </p:sp>
      <p:sp>
        <p:nvSpPr>
          <p:cNvPr id="5128" name="左箭头 9">
            <a:extLst>
              <a:ext uri="{FF2B5EF4-FFF2-40B4-BE49-F238E27FC236}">
                <a16:creationId xmlns:a16="http://schemas.microsoft.com/office/drawing/2014/main" id="{883D3F75-97E1-4ADF-B28A-BFA371845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4764" y="4977605"/>
            <a:ext cx="977355" cy="792163"/>
          </a:xfrm>
          <a:prstGeom prst="leftArrow">
            <a:avLst>
              <a:gd name="adj1" fmla="val 50000"/>
              <a:gd name="adj2" fmla="val 50018"/>
            </a:avLst>
          </a:prstGeom>
          <a:noFill/>
          <a:ln w="952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endParaRPr lang="en-US" altLang="de-DE"/>
          </a:p>
        </p:txBody>
      </p:sp>
      <p:graphicFrame>
        <p:nvGraphicFramePr>
          <p:cNvPr id="2" name="Diagramm 1">
            <a:extLst>
              <a:ext uri="{FF2B5EF4-FFF2-40B4-BE49-F238E27FC236}">
                <a16:creationId xmlns:a16="http://schemas.microsoft.com/office/drawing/2014/main" id="{2DA761D6-A3F3-44B2-9E43-5CC44F1F8CE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0364096"/>
              </p:ext>
            </p:extLst>
          </p:nvPr>
        </p:nvGraphicFramePr>
        <p:xfrm>
          <a:off x="6084168" y="1179513"/>
          <a:ext cx="2242418" cy="4770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4CB25A47-A12F-417A-8E16-FCC3DDEF43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3060" y="1374241"/>
            <a:ext cx="2242418" cy="504056"/>
          </a:xfrm>
        </p:spPr>
        <p:txBody>
          <a:bodyPr/>
          <a:lstStyle/>
          <a:p>
            <a:pPr marL="0" indent="0">
              <a:buNone/>
            </a:pPr>
            <a:r>
              <a:rPr lang="de-DE" dirty="0"/>
              <a:t>Systemmodell</a:t>
            </a:r>
          </a:p>
        </p:txBody>
      </p:sp>
      <p:sp>
        <p:nvSpPr>
          <p:cNvPr id="12" name="Inhaltsplatzhalter 3">
            <a:extLst>
              <a:ext uri="{FF2B5EF4-FFF2-40B4-BE49-F238E27FC236}">
                <a16:creationId xmlns:a16="http://schemas.microsoft.com/office/drawing/2014/main" id="{68C819C2-E52F-44CB-9D92-063489F07A4D}"/>
              </a:ext>
            </a:extLst>
          </p:cNvPr>
          <p:cNvSpPr txBox="1">
            <a:spLocks/>
          </p:cNvSpPr>
          <p:nvPr/>
        </p:nvSpPr>
        <p:spPr bwMode="auto">
          <a:xfrm>
            <a:off x="7601646" y="3169567"/>
            <a:ext cx="2242418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de-DE" kern="0" dirty="0">
                <a:solidFill>
                  <a:srgbClr val="FF0000"/>
                </a:solidFill>
              </a:rPr>
              <a:t>Messung</a:t>
            </a:r>
          </a:p>
        </p:txBody>
      </p:sp>
      <p:cxnSp>
        <p:nvCxnSpPr>
          <p:cNvPr id="14" name="Verbinder: gewinkelt 13">
            <a:extLst>
              <a:ext uri="{FF2B5EF4-FFF2-40B4-BE49-F238E27FC236}">
                <a16:creationId xmlns:a16="http://schemas.microsoft.com/office/drawing/2014/main" id="{3CC09943-9CE4-4D42-BA81-5C3033C3CFBD}"/>
              </a:ext>
            </a:extLst>
          </p:cNvPr>
          <p:cNvCxnSpPr>
            <a:cxnSpLocks/>
            <a:stCxn id="2" idx="2"/>
            <a:endCxn id="2" idx="0"/>
          </p:cNvCxnSpPr>
          <p:nvPr/>
        </p:nvCxnSpPr>
        <p:spPr bwMode="auto">
          <a:xfrm rot="5400000" flipH="1">
            <a:off x="4820158" y="3564732"/>
            <a:ext cx="4770437" cy="12700"/>
          </a:xfrm>
          <a:prstGeom prst="bentConnector5">
            <a:avLst>
              <a:gd name="adj1" fmla="val -4792"/>
              <a:gd name="adj2" fmla="val -13663189"/>
              <a:gd name="adj3" fmla="val 104792"/>
            </a:avLst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Inhaltsplatzhalter 3">
            <a:extLst>
              <a:ext uri="{FF2B5EF4-FFF2-40B4-BE49-F238E27FC236}">
                <a16:creationId xmlns:a16="http://schemas.microsoft.com/office/drawing/2014/main" id="{09DCE186-A203-4676-8898-063B37603E9B}"/>
              </a:ext>
            </a:extLst>
          </p:cNvPr>
          <p:cNvSpPr txBox="1">
            <a:spLocks/>
          </p:cNvSpPr>
          <p:nvPr/>
        </p:nvSpPr>
        <p:spPr bwMode="auto">
          <a:xfrm>
            <a:off x="4283968" y="4298168"/>
            <a:ext cx="2242418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4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kumimoji="1" sz="20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sz="2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•"/>
              <a:defRPr kumimoji="1" sz="20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100000"/>
              <a:buChar char="–"/>
              <a:defRPr kumimoji="1" sz="2000">
                <a:solidFill>
                  <a:schemeClr val="bg2"/>
                </a:solidFill>
                <a:latin typeface="+mj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de-DE" kern="0" dirty="0" err="1"/>
              <a:t>Messmodell</a:t>
            </a:r>
            <a:endParaRPr lang="de-DE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E</a:t>
            </a:r>
            <a:r>
              <a:rPr lang="en-US" dirty="0" smtClean="0"/>
              <a:t>(Special </a:t>
            </a:r>
            <a:r>
              <a:rPr lang="en-US" dirty="0"/>
              <a:t>Euclidean </a:t>
            </a:r>
            <a:r>
              <a:rPr lang="en-US" dirty="0" smtClean="0"/>
              <a:t>Group)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277EB3-BB4E-4784-BA9A-1CD844DD8FD9}" type="slidenum">
              <a:rPr lang="de-DE" altLang="de-DE" smtClean="0"/>
              <a:pPr>
                <a:defRPr/>
              </a:pPr>
              <a:t>3</a:t>
            </a:fld>
            <a:endParaRPr lang="de-DE" altLang="de-DE"/>
          </a:p>
        </p:txBody>
      </p:sp>
      <p:sp>
        <p:nvSpPr>
          <p:cNvPr id="5" name="文本框 4"/>
          <p:cNvSpPr txBox="1"/>
          <p:nvPr/>
        </p:nvSpPr>
        <p:spPr>
          <a:xfrm>
            <a:off x="5891944" y="3780698"/>
            <a:ext cx="840295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(2)</a:t>
            </a:r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891944" y="1412776"/>
            <a:ext cx="840295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(3)</a:t>
            </a:r>
            <a:endParaRPr 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67544" y="904945"/>
            <a:ext cx="3929281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b="1" dirty="0"/>
              <a:t>Die Bewegungsgruppe </a:t>
            </a:r>
            <a:endParaRPr lang="de-DE" b="1" dirty="0" smtClean="0"/>
          </a:p>
          <a:p>
            <a:r>
              <a:rPr lang="de-DE" b="1" dirty="0" smtClean="0"/>
              <a:t>(Spezielle Euklidische </a:t>
            </a:r>
            <a:r>
              <a:rPr lang="de-DE" b="1" dirty="0"/>
              <a:t>Gruppe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830193" y="5104414"/>
                <a:ext cx="4963795" cy="5112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>
                    <a:ea typeface="Cambria Math" panose="02040503050406030204" pitchFamily="18" charset="0"/>
                  </a:rPr>
                  <a:t>SE(2)={T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∗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 smtClean="0"/>
                  <a:t>SO(2),t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193" y="5104414"/>
                <a:ext cx="4963795" cy="511230"/>
              </a:xfrm>
              <a:prstGeom prst="rect">
                <a:avLst/>
              </a:prstGeom>
              <a:blipFill>
                <a:blip r:embed="rId3"/>
                <a:stretch>
                  <a:fillRect l="-3067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1827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3825308" y="2629738"/>
                <a:ext cx="5310877" cy="5112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SE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(3)={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∗4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>
                    <a:cs typeface="Helvetica" panose="020B0604020202020204" pitchFamily="34" charset="0"/>
                  </a:rPr>
                  <a:t>}</a:t>
                </a:r>
                <a:endParaRPr lang="en-US" dirty="0">
                  <a:cs typeface="Helvetica" panose="020B0604020202020204" pitchFamily="34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308" y="2629738"/>
                <a:ext cx="5310877" cy="511230"/>
              </a:xfrm>
              <a:prstGeom prst="rect">
                <a:avLst/>
              </a:prstGeom>
              <a:blipFill>
                <a:blip r:embed="rId6"/>
                <a:stretch>
                  <a:fillRect r="-1952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5584968" y="1963386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Für 3D Fall</a:t>
            </a:r>
            <a:endParaRPr 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5584968" y="4375712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Für 2D Fall</a:t>
            </a:r>
            <a:endParaRPr lang="en-US" dirty="0"/>
          </a:p>
        </p:txBody>
      </p:sp>
      <p:graphicFrame>
        <p:nvGraphicFramePr>
          <p:cNvPr id="15" name="图示 14"/>
          <p:cNvGraphicFramePr/>
          <p:nvPr>
            <p:extLst>
              <p:ext uri="{D42A27DB-BD31-4B8C-83A1-F6EECF244321}">
                <p14:modId xmlns:p14="http://schemas.microsoft.com/office/powerpoint/2010/main" val="1583316397"/>
              </p:ext>
            </p:extLst>
          </p:nvPr>
        </p:nvGraphicFramePr>
        <p:xfrm>
          <a:off x="-828600" y="3284984"/>
          <a:ext cx="5400600" cy="30942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6" name="椭圆 15"/>
          <p:cNvSpPr/>
          <p:nvPr/>
        </p:nvSpPr>
        <p:spPr bwMode="auto">
          <a:xfrm>
            <a:off x="1687664" y="6028963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1835696" y="6028963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1983728" y="6028963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2131760" y="6028963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2279792" y="6028410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2427824" y="6028410"/>
            <a:ext cx="72008" cy="72008"/>
          </a:xfrm>
          <a:prstGeom prst="ellips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22" name="右箭头 21"/>
          <p:cNvSpPr/>
          <p:nvPr/>
        </p:nvSpPr>
        <p:spPr bwMode="auto">
          <a:xfrm>
            <a:off x="3419872" y="4653136"/>
            <a:ext cx="405436" cy="328592"/>
          </a:xfrm>
          <a:prstGeom prst="right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825308" y="4632034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SE</a:t>
            </a:r>
            <a:endParaRPr lang="en-US" dirty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370" y="1723277"/>
            <a:ext cx="1758588" cy="1765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38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Duale </a:t>
            </a:r>
            <a:r>
              <a:rPr lang="de-DE" dirty="0"/>
              <a:t>Quaternionen </a:t>
            </a:r>
            <a:endParaRPr lang="en-US" altLang="de-DE" dirty="0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4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6150" name="图片 8">
            <a:extLst>
              <a:ext uri="{FF2B5EF4-FFF2-40B4-BE49-F238E27FC236}">
                <a16:creationId xmlns:a16="http://schemas.microsoft.com/office/drawing/2014/main" id="{E98E7668-7B13-48BF-B317-EE41323A29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996952"/>
            <a:ext cx="297973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id="{38FA4394-021F-4932-81C9-75C4EEF4F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38" y="980728"/>
            <a:ext cx="368122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defTabSz="540000"/>
            <a:r>
              <a:rPr lang="en-US" altLang="de-DE" sz="1600" b="1" dirty="0" err="1"/>
              <a:t>Einfache</a:t>
            </a:r>
            <a:r>
              <a:rPr lang="en-US" altLang="de-DE" sz="1600" b="1" dirty="0"/>
              <a:t> </a:t>
            </a:r>
            <a:r>
              <a:rPr lang="de-DE" altLang="de-DE" sz="1600" b="1" dirty="0"/>
              <a:t>Quaternionen</a:t>
            </a:r>
            <a:r>
              <a:rPr lang="en-US" altLang="de-DE" sz="1600" b="1" dirty="0" smtClean="0"/>
              <a:t>:</a:t>
            </a:r>
          </a:p>
          <a:p>
            <a:pPr defTabSz="540000"/>
            <a:endParaRPr lang="de-DE" altLang="de-DE" sz="1600" b="1" dirty="0"/>
          </a:p>
          <a:p>
            <a:pPr defTabSz="540000"/>
            <a:endParaRPr lang="en-US" altLang="de-DE" sz="1600" b="1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/>
              <a:t>4 </a:t>
            </a:r>
            <a:r>
              <a:rPr lang="en-US" altLang="de-DE" sz="1600" dirty="0" err="1" smtClean="0"/>
              <a:t>Komponenten</a:t>
            </a:r>
            <a:endParaRPr lang="en-US" altLang="de-DE" sz="1600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 err="1"/>
              <a:t>Rotationen</a:t>
            </a:r>
            <a:r>
              <a:rPr lang="en-US" altLang="de-DE" sz="1600" dirty="0"/>
              <a:t> </a:t>
            </a:r>
            <a:r>
              <a:rPr lang="en-US" altLang="de-DE" sz="1600" dirty="0" err="1" smtClean="0"/>
              <a:t>einfacher</a:t>
            </a:r>
            <a:r>
              <a:rPr lang="en-US" altLang="de-DE" sz="1600" dirty="0" smtClean="0"/>
              <a:t> </a:t>
            </a:r>
            <a:r>
              <a:rPr lang="en-US" altLang="de-DE" sz="1600" dirty="0" err="1" smtClean="0"/>
              <a:t>darstellen</a:t>
            </a:r>
            <a:endParaRPr lang="en-US" altLang="de-DE" sz="1600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 err="1"/>
              <a:t>Anwendung</a:t>
            </a:r>
            <a:r>
              <a:rPr lang="en-US" altLang="de-DE" sz="1600" dirty="0"/>
              <a:t> auf Vector </a:t>
            </a:r>
            <a:r>
              <a:rPr lang="en-US" altLang="de-DE" sz="1600" dirty="0" smtClean="0"/>
              <a:t>v</a:t>
            </a:r>
            <a:endParaRPr lang="en-US" altLang="de-DE" sz="1600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endParaRPr lang="en-US" altLang="de-DE" sz="1600" dirty="0"/>
          </a:p>
        </p:txBody>
      </p:sp>
      <p:sp>
        <p:nvSpPr>
          <p:cNvPr id="11" name="文本框 7">
            <a:extLst>
              <a:ext uri="{FF2B5EF4-FFF2-40B4-BE49-F238E27FC236}">
                <a16:creationId xmlns:a16="http://schemas.microsoft.com/office/drawing/2014/main" id="{0D3BDDA0-5175-46A3-AE28-F00AAB534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953433"/>
            <a:ext cx="345638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defTabSz="540000"/>
            <a:r>
              <a:rPr lang="en-US" altLang="de-DE" sz="1600" b="1" dirty="0"/>
              <a:t>Duale </a:t>
            </a:r>
            <a:r>
              <a:rPr lang="en-US" altLang="de-DE" sz="1600" b="1" dirty="0" err="1"/>
              <a:t>Quaternionen</a:t>
            </a:r>
            <a:r>
              <a:rPr lang="en-US" altLang="de-DE" sz="1600" b="1" dirty="0" smtClean="0"/>
              <a:t>:</a:t>
            </a:r>
          </a:p>
          <a:p>
            <a:pPr defTabSz="540000"/>
            <a:endParaRPr lang="de-DE" altLang="de-DE" sz="1600" b="1" dirty="0"/>
          </a:p>
          <a:p>
            <a:pPr defTabSz="540000"/>
            <a:endParaRPr lang="en-US" altLang="de-DE" sz="1600" b="1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/>
              <a:t>8 </a:t>
            </a:r>
            <a:r>
              <a:rPr lang="en-US" altLang="de-DE" sz="1600" dirty="0" err="1"/>
              <a:t>Komponenten</a:t>
            </a:r>
            <a:endParaRPr lang="en-US" altLang="de-DE" sz="1600" dirty="0"/>
          </a:p>
          <a:p>
            <a:pPr marL="285750" indent="-285750" defTabSz="540000">
              <a:buFont typeface="Arial" panose="020B0604020202020204" pitchFamily="34" charset="0"/>
              <a:buChar char="•"/>
            </a:pPr>
            <a:r>
              <a:rPr lang="en-US" altLang="de-DE" sz="1600" dirty="0" err="1"/>
              <a:t>Rotationen</a:t>
            </a:r>
            <a:r>
              <a:rPr lang="en-US" altLang="de-DE" sz="1600" dirty="0"/>
              <a:t> </a:t>
            </a:r>
            <a:r>
              <a:rPr lang="en-US" altLang="de-DE" sz="1600" dirty="0" err="1"/>
              <a:t>mit</a:t>
            </a:r>
            <a:r>
              <a:rPr lang="en-US" altLang="de-DE" sz="1600" dirty="0"/>
              <a:t> Translation</a:t>
            </a:r>
          </a:p>
        </p:txBody>
      </p:sp>
      <p:pic>
        <p:nvPicPr>
          <p:cNvPr id="12" name="图片 8">
            <a:extLst>
              <a:ext uri="{FF2B5EF4-FFF2-40B4-BE49-F238E27FC236}">
                <a16:creationId xmlns:a16="http://schemas.microsoft.com/office/drawing/2014/main" id="{AF8428A2-2A96-4EAC-91BB-391365D937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443"/>
          <a:stretch/>
        </p:blipFill>
        <p:spPr bwMode="auto">
          <a:xfrm>
            <a:off x="518824" y="1320943"/>
            <a:ext cx="2979737" cy="40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hteck 1">
            <a:extLst>
              <a:ext uri="{FF2B5EF4-FFF2-40B4-BE49-F238E27FC236}">
                <a16:creationId xmlns:a16="http://schemas.microsoft.com/office/drawing/2014/main" id="{640F2712-242B-4E02-86C9-6D96AB047522}"/>
              </a:ext>
            </a:extLst>
          </p:cNvPr>
          <p:cNvSpPr/>
          <p:nvPr/>
        </p:nvSpPr>
        <p:spPr>
          <a:xfrm>
            <a:off x="4932040" y="1338858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800" i="1" dirty="0"/>
              <a:t>p</a:t>
            </a:r>
            <a:r>
              <a:rPr lang="de-DE" sz="1800" dirty="0"/>
              <a:t> + </a:t>
            </a:r>
            <a:r>
              <a:rPr lang="el-GR" sz="1800" dirty="0"/>
              <a:t>ε </a:t>
            </a:r>
            <a:r>
              <a:rPr lang="de-DE" sz="1800" i="1" dirty="0"/>
              <a:t>q</a:t>
            </a:r>
            <a:endParaRPr lang="de-DE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>
                <a:extLst>
                  <a:ext uri="{FF2B5EF4-FFF2-40B4-BE49-F238E27FC236}">
                    <a16:creationId xmlns:a16="http://schemas.microsoft.com/office/drawing/2014/main" id="{DE872981-6155-481C-8067-A9A567F3A913}"/>
                  </a:ext>
                </a:extLst>
              </p:cNvPr>
              <p:cNvSpPr txBox="1"/>
              <p:nvPr/>
            </p:nvSpPr>
            <p:spPr>
              <a:xfrm>
                <a:off x="899592" y="2466629"/>
                <a:ext cx="6013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 smtClean="0">
                          <a:latin typeface="Cambria Math" panose="02040503050406030204" pitchFamily="18" charset="0"/>
                        </a:rPr>
                        <m:t>𝑞𝑣</m:t>
                      </m:r>
                      <m:sSup>
                        <m:sSupPr>
                          <m:ctrlPr>
                            <a:rPr lang="de-DE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de-DE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" name="Textfeld 2">
                <a:extLst>
                  <a:ext uri="{FF2B5EF4-FFF2-40B4-BE49-F238E27FC236}">
                    <a16:creationId xmlns:a16="http://schemas.microsoft.com/office/drawing/2014/main" id="{DE872981-6155-481C-8067-A9A567F3A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466629"/>
                <a:ext cx="601383" cy="307777"/>
              </a:xfrm>
              <a:prstGeom prst="rect">
                <a:avLst/>
              </a:prstGeom>
              <a:blipFill>
                <a:blip r:embed="rId5"/>
                <a:stretch>
                  <a:fillRect l="-9184" r="-1020" b="-3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uppieren 5">
            <a:extLst>
              <a:ext uri="{FF2B5EF4-FFF2-40B4-BE49-F238E27FC236}">
                <a16:creationId xmlns:a16="http://schemas.microsoft.com/office/drawing/2014/main" id="{3FD80B98-163C-4179-A897-6B8D1830D7B9}"/>
              </a:ext>
            </a:extLst>
          </p:cNvPr>
          <p:cNvGrpSpPr/>
          <p:nvPr/>
        </p:nvGrpSpPr>
        <p:grpSpPr>
          <a:xfrm>
            <a:off x="4833514" y="4558567"/>
            <a:ext cx="3090863" cy="479464"/>
            <a:chOff x="4833514" y="4558567"/>
            <a:chExt cx="3090863" cy="479464"/>
          </a:xfrm>
        </p:grpSpPr>
        <p:pic>
          <p:nvPicPr>
            <p:cNvPr id="6151" name="图片 9">
              <a:extLst>
                <a:ext uri="{FF2B5EF4-FFF2-40B4-BE49-F238E27FC236}">
                  <a16:creationId xmlns:a16="http://schemas.microsoft.com/office/drawing/2014/main" id="{20BCD0A5-7C44-49C7-924C-A0E1B2CD36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8153"/>
            <a:stretch/>
          </p:blipFill>
          <p:spPr bwMode="auto">
            <a:xfrm>
              <a:off x="4833514" y="4561780"/>
              <a:ext cx="3090863" cy="476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feld 3">
              <a:extLst>
                <a:ext uri="{FF2B5EF4-FFF2-40B4-BE49-F238E27FC236}">
                  <a16:creationId xmlns:a16="http://schemas.microsoft.com/office/drawing/2014/main" id="{544E55C7-C3A8-42BF-9A73-956D512B996A}"/>
                </a:ext>
              </a:extLst>
            </p:cNvPr>
            <p:cNvSpPr txBox="1"/>
            <p:nvPr/>
          </p:nvSpPr>
          <p:spPr>
            <a:xfrm>
              <a:off x="4860032" y="4558567"/>
              <a:ext cx="1368152" cy="454609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de-DE" dirty="0"/>
            </a:p>
          </p:txBody>
        </p:sp>
        <p:sp>
          <p:nvSpPr>
            <p:cNvPr id="15" name="Textfeld 14">
              <a:extLst>
                <a:ext uri="{FF2B5EF4-FFF2-40B4-BE49-F238E27FC236}">
                  <a16:creationId xmlns:a16="http://schemas.microsoft.com/office/drawing/2014/main" id="{11ACF87B-8597-424E-BD2C-15617D530B8B}"/>
                </a:ext>
              </a:extLst>
            </p:cNvPr>
            <p:cNvSpPr txBox="1"/>
            <p:nvPr/>
          </p:nvSpPr>
          <p:spPr>
            <a:xfrm>
              <a:off x="6327601" y="4558567"/>
              <a:ext cx="1596776" cy="454609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de-DE" dirty="0"/>
            </a:p>
          </p:txBody>
        </p:sp>
      </p:grpSp>
      <p:pic>
        <p:nvPicPr>
          <p:cNvPr id="17" name="图片 9">
            <a:extLst>
              <a:ext uri="{FF2B5EF4-FFF2-40B4-BE49-F238E27FC236}">
                <a16:creationId xmlns:a16="http://schemas.microsoft.com/office/drawing/2014/main" id="{A7B1244F-6B06-4088-AC93-89DC6B07ACA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21"/>
          <a:stretch/>
        </p:blipFill>
        <p:spPr bwMode="auto">
          <a:xfrm>
            <a:off x="4703812" y="5168399"/>
            <a:ext cx="3090863" cy="1033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668025"/>
            <a:ext cx="3234485" cy="27133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71350"/>
            <a:ext cx="4387218" cy="6576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47770" y="3406509"/>
            <a:ext cx="2784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Hier ist theta gleich 120Grad</a:t>
            </a:r>
            <a:endParaRPr lang="en-US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4850784" y="2400975"/>
            <a:ext cx="4036554" cy="584775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sz="1600" dirty="0" smtClean="0"/>
              <a:t>Für SE(3) Fall bzw. 3D ist die vollständige </a:t>
            </a:r>
          </a:p>
          <a:p>
            <a:r>
              <a:rPr lang="de-DE" sz="1600" dirty="0" smtClean="0"/>
              <a:t>Formel zu verwenden:</a:t>
            </a:r>
            <a:endParaRPr lang="en-US" sz="1600" dirty="0"/>
          </a:p>
        </p:txBody>
      </p:sp>
      <p:sp>
        <p:nvSpPr>
          <p:cNvPr id="20" name="文本框 19"/>
          <p:cNvSpPr txBox="1"/>
          <p:nvPr/>
        </p:nvSpPr>
        <p:spPr>
          <a:xfrm>
            <a:off x="4860032" y="3708321"/>
            <a:ext cx="4027306" cy="584775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1600" dirty="0" smtClean="0"/>
              <a:t>Für SE(2) Fall bzw. 2D brauchen wir nur </a:t>
            </a:r>
          </a:p>
          <a:p>
            <a:r>
              <a:rPr lang="de-DE" sz="1600" dirty="0" smtClean="0"/>
              <a:t>4 Value:</a:t>
            </a:r>
            <a:endParaRPr lang="en-US" sz="1600" dirty="0"/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4566730" y="908720"/>
            <a:ext cx="0" cy="5472608"/>
          </a:xfrm>
          <a:prstGeom prst="lin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418454"/>
            <a:ext cx="2053705" cy="695430"/>
          </a:xfrm>
          <a:prstGeom prst="rect">
            <a:avLst/>
          </a:prstGeom>
        </p:spPr>
      </p:pic>
      <p:graphicFrame>
        <p:nvGraphicFramePr>
          <p:cNvPr id="9" name="Diagramm 8">
            <a:extLst>
              <a:ext uri="{FF2B5EF4-FFF2-40B4-BE49-F238E27FC236}">
                <a16:creationId xmlns:a16="http://schemas.microsoft.com/office/drawing/2014/main" id="{4B9D476E-B4EC-4E16-8007-A93B45E6EB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83676194"/>
              </p:ext>
            </p:extLst>
          </p:nvPr>
        </p:nvGraphicFramePr>
        <p:xfrm>
          <a:off x="424346" y="1700808"/>
          <a:ext cx="3931630" cy="34095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E2-Filter</a:t>
            </a:r>
            <a:endParaRPr lang="en-US" altLang="de-DE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5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89367" y="1372706"/>
            <a:ext cx="2808782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/>
              <a:t>Parameter </a:t>
            </a:r>
            <a:r>
              <a:rPr lang="de-DE" dirty="0" smtClean="0"/>
              <a:t>Estimation</a:t>
            </a:r>
            <a:endParaRPr lang="de-DE" dirty="0"/>
          </a:p>
        </p:txBody>
      </p:sp>
      <p:sp>
        <p:nvSpPr>
          <p:cNvPr id="4" name="文本框 3"/>
          <p:cNvSpPr txBox="1"/>
          <p:nvPr/>
        </p:nvSpPr>
        <p:spPr>
          <a:xfrm>
            <a:off x="4389367" y="209278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de-DE" dirty="0"/>
              <a:t>Deterministic </a:t>
            </a:r>
            <a:r>
              <a:rPr lang="de-DE" dirty="0" smtClean="0"/>
              <a:t>Sampling</a:t>
            </a:r>
            <a:endParaRPr lang="de-DE" dirty="0"/>
          </a:p>
        </p:txBody>
      </p:sp>
      <p:sp>
        <p:nvSpPr>
          <p:cNvPr id="8" name="手杖形箭头 7"/>
          <p:cNvSpPr/>
          <p:nvPr/>
        </p:nvSpPr>
        <p:spPr bwMode="auto">
          <a:xfrm rot="16200000">
            <a:off x="-659767" y="2877752"/>
            <a:ext cx="2520280" cy="1030487"/>
          </a:xfrm>
          <a:prstGeom prst="uturnArrow">
            <a:avLst>
              <a:gd name="adj1" fmla="val 22845"/>
              <a:gd name="adj2" fmla="val 25000"/>
              <a:gd name="adj3" fmla="val 25000"/>
              <a:gd name="adj4" fmla="val 43750"/>
              <a:gd name="adj5" fmla="val 75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389367" y="281286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 smtClean="0"/>
              <a:t>Prediction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426509"/>
            <a:ext cx="2825296" cy="2019761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 bwMode="auto">
          <a:xfrm>
            <a:off x="6948264" y="5589240"/>
            <a:ext cx="648072" cy="288032"/>
          </a:xfrm>
          <a:prstGeom prst="rightArrow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733588" y="5533201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49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E2-Filter</a:t>
            </a:r>
            <a:endParaRPr lang="en-US" altLang="de-DE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6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3A8799BE-1AA9-49BD-A3C6-B4A68607238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100" t="15001" r="30712" b="29915"/>
          <a:stretch/>
        </p:blipFill>
        <p:spPr>
          <a:xfrm>
            <a:off x="3968354" y="3217542"/>
            <a:ext cx="3988022" cy="3235794"/>
          </a:xfrm>
          <a:prstGeom prst="rect">
            <a:avLst/>
          </a:prstGeom>
        </p:spPr>
      </p:pic>
      <p:graphicFrame>
        <p:nvGraphicFramePr>
          <p:cNvPr id="6" name="Diagramm 8">
            <a:extLst>
              <a:ext uri="{FF2B5EF4-FFF2-40B4-BE49-F238E27FC236}">
                <a16:creationId xmlns:a16="http://schemas.microsoft.com/office/drawing/2014/main" id="{4B9D476E-B4EC-4E16-8007-A93B45E6EB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97122259"/>
              </p:ext>
            </p:extLst>
          </p:nvPr>
        </p:nvGraphicFramePr>
        <p:xfrm>
          <a:off x="424346" y="1700808"/>
          <a:ext cx="3931630" cy="34095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手杖形箭头 6"/>
          <p:cNvSpPr/>
          <p:nvPr/>
        </p:nvSpPr>
        <p:spPr bwMode="auto">
          <a:xfrm rot="16200000">
            <a:off x="-659767" y="2877752"/>
            <a:ext cx="2520280" cy="1030487"/>
          </a:xfrm>
          <a:prstGeom prst="uturnArrow">
            <a:avLst>
              <a:gd name="adj1" fmla="val 22845"/>
              <a:gd name="adj2" fmla="val 25000"/>
              <a:gd name="adj3" fmla="val 25000"/>
              <a:gd name="adj4" fmla="val 43750"/>
              <a:gd name="adj5" fmla="val 75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89367" y="137270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/>
              <a:t>Parameter </a:t>
            </a:r>
            <a:r>
              <a:rPr lang="de-DE" dirty="0" smtClean="0"/>
              <a:t>Estimation</a:t>
            </a:r>
            <a:endParaRPr lang="de-DE" dirty="0"/>
          </a:p>
        </p:txBody>
      </p:sp>
      <p:sp>
        <p:nvSpPr>
          <p:cNvPr id="11" name="文本框 10"/>
          <p:cNvSpPr txBox="1"/>
          <p:nvPr/>
        </p:nvSpPr>
        <p:spPr>
          <a:xfrm>
            <a:off x="4389367" y="2092786"/>
            <a:ext cx="2808782" cy="4001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de-DE" dirty="0"/>
              <a:t>Deterministic </a:t>
            </a:r>
            <a:r>
              <a:rPr lang="de-DE" dirty="0" smtClean="0"/>
              <a:t>Sampling</a:t>
            </a:r>
            <a:endParaRPr lang="de-DE" dirty="0"/>
          </a:p>
        </p:txBody>
      </p:sp>
      <p:sp>
        <p:nvSpPr>
          <p:cNvPr id="12" name="文本框 11"/>
          <p:cNvSpPr txBox="1"/>
          <p:nvPr/>
        </p:nvSpPr>
        <p:spPr>
          <a:xfrm>
            <a:off x="4389367" y="281286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 smtClean="0"/>
              <a:t>Predi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9265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E2-Filter</a:t>
            </a:r>
            <a:endParaRPr lang="en-US" altLang="de-DE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7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0" name="Diagramm 8">
            <a:extLst>
              <a:ext uri="{FF2B5EF4-FFF2-40B4-BE49-F238E27FC236}">
                <a16:creationId xmlns:a16="http://schemas.microsoft.com/office/drawing/2014/main" id="{4B9D476E-B4EC-4E16-8007-A93B45E6EB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57078515"/>
              </p:ext>
            </p:extLst>
          </p:nvPr>
        </p:nvGraphicFramePr>
        <p:xfrm>
          <a:off x="424346" y="1700808"/>
          <a:ext cx="3931630" cy="34095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手杖形箭头 10"/>
          <p:cNvSpPr/>
          <p:nvPr/>
        </p:nvSpPr>
        <p:spPr bwMode="auto">
          <a:xfrm rot="16200000">
            <a:off x="-659767" y="2877752"/>
            <a:ext cx="2520280" cy="1030487"/>
          </a:xfrm>
          <a:prstGeom prst="uturnArrow">
            <a:avLst>
              <a:gd name="adj1" fmla="val 22845"/>
              <a:gd name="adj2" fmla="val 25000"/>
              <a:gd name="adj3" fmla="val 25000"/>
              <a:gd name="adj4" fmla="val 43750"/>
              <a:gd name="adj5" fmla="val 75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389367" y="137270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/>
              <a:t>Parameter </a:t>
            </a:r>
            <a:r>
              <a:rPr lang="de-DE" dirty="0" smtClean="0"/>
              <a:t>Estimation</a:t>
            </a:r>
            <a:endParaRPr lang="de-DE" dirty="0"/>
          </a:p>
        </p:txBody>
      </p:sp>
      <p:sp>
        <p:nvSpPr>
          <p:cNvPr id="13" name="文本框 12"/>
          <p:cNvSpPr txBox="1"/>
          <p:nvPr/>
        </p:nvSpPr>
        <p:spPr>
          <a:xfrm>
            <a:off x="4389367" y="2092786"/>
            <a:ext cx="2808782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de-DE" dirty="0"/>
              <a:t>Deterministic </a:t>
            </a:r>
            <a:r>
              <a:rPr lang="de-DE" dirty="0" smtClean="0"/>
              <a:t>Sampling</a:t>
            </a:r>
            <a:endParaRPr lang="de-DE" dirty="0"/>
          </a:p>
        </p:txBody>
      </p:sp>
      <p:sp>
        <p:nvSpPr>
          <p:cNvPr id="14" name="文本框 13"/>
          <p:cNvSpPr txBox="1"/>
          <p:nvPr/>
        </p:nvSpPr>
        <p:spPr>
          <a:xfrm>
            <a:off x="4389367" y="2812866"/>
            <a:ext cx="2808782" cy="40011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de-DE" dirty="0" smtClean="0"/>
              <a:t>Prediction</a:t>
            </a:r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3779912" y="3645024"/>
            <a:ext cx="47525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1.Eine </a:t>
            </a:r>
            <a:r>
              <a:rPr lang="de-DE" sz="1800" dirty="0"/>
              <a:t>deterministische Stichprobe der Verteilung </a:t>
            </a:r>
            <a:r>
              <a:rPr lang="de-DE" sz="1800" dirty="0" smtClean="0"/>
              <a:t>durch den Systemzustand </a:t>
            </a:r>
            <a:r>
              <a:rPr lang="de-DE" sz="1800" dirty="0"/>
              <a:t>führen</a:t>
            </a:r>
            <a:r>
              <a:rPr lang="de-DE" sz="1800" dirty="0" smtClean="0"/>
              <a:t>.</a:t>
            </a:r>
          </a:p>
          <a:p>
            <a:r>
              <a:rPr lang="de-DE" sz="1800" dirty="0" smtClean="0"/>
              <a:t> </a:t>
            </a:r>
          </a:p>
          <a:p>
            <a:r>
              <a:rPr lang="de-DE" sz="1800" dirty="0" smtClean="0"/>
              <a:t>2.Diese </a:t>
            </a:r>
            <a:r>
              <a:rPr lang="de-DE" sz="1800" dirty="0"/>
              <a:t>Proben </a:t>
            </a:r>
            <a:r>
              <a:rPr lang="de-DE" sz="1800" dirty="0" smtClean="0"/>
              <a:t>durch </a:t>
            </a:r>
            <a:r>
              <a:rPr lang="de-DE" sz="1800" dirty="0"/>
              <a:t>das Systemmodell </a:t>
            </a:r>
            <a:r>
              <a:rPr lang="de-DE" sz="1800" dirty="0" smtClean="0"/>
              <a:t>    a(xt) berechnern. </a:t>
            </a:r>
          </a:p>
          <a:p>
            <a:endParaRPr lang="de-DE" sz="1800" dirty="0" smtClean="0"/>
          </a:p>
          <a:p>
            <a:r>
              <a:rPr lang="de-DE" sz="1800" dirty="0" smtClean="0"/>
              <a:t>3.Parametermatrix Cp(t+1) herleiten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91657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93B04946-DE86-48FC-A992-CA3E8C801E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E2-Filter</a:t>
            </a:r>
            <a:endParaRPr lang="en-US" altLang="de-DE"/>
          </a:p>
        </p:txBody>
      </p:sp>
      <p:sp>
        <p:nvSpPr>
          <p:cNvPr id="6147" name="灯片编号占位符 3">
            <a:extLst>
              <a:ext uri="{FF2B5EF4-FFF2-40B4-BE49-F238E27FC236}">
                <a16:creationId xmlns:a16="http://schemas.microsoft.com/office/drawing/2014/main" id="{27B78F64-85BA-4F20-A856-3FF575806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0E0D2E98-6F54-40EA-B39B-81F54E012E2B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8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E0F37EED-0528-4268-AEF9-C8AFFA1FDE99}"/>
              </a:ext>
            </a:extLst>
          </p:cNvPr>
          <p:cNvSpPr txBox="1"/>
          <p:nvPr/>
        </p:nvSpPr>
        <p:spPr>
          <a:xfrm>
            <a:off x="4120084" y="5263083"/>
            <a:ext cx="489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dirty="0"/>
              <a:t>Fusionierung mit </a:t>
            </a:r>
            <a:r>
              <a:rPr lang="de-DE" dirty="0" smtClean="0"/>
              <a:t>Messdat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dirty="0" smtClean="0"/>
              <a:t>Kovarianz Matrix für nächste Schritte bekommen</a:t>
            </a:r>
            <a:endParaRPr lang="de-DE" dirty="0"/>
          </a:p>
        </p:txBody>
      </p:sp>
      <p:sp>
        <p:nvSpPr>
          <p:cNvPr id="5" name="Rechteck: abgerundete Ecken 4">
            <a:extLst>
              <a:ext uri="{FF2B5EF4-FFF2-40B4-BE49-F238E27FC236}">
                <a16:creationId xmlns:a16="http://schemas.microsoft.com/office/drawing/2014/main" id="{77FF6A02-07BB-48CE-B47B-4F80C32C865F}"/>
              </a:ext>
            </a:extLst>
          </p:cNvPr>
          <p:cNvSpPr/>
          <p:nvPr/>
        </p:nvSpPr>
        <p:spPr bwMode="auto">
          <a:xfrm>
            <a:off x="4211960" y="3011027"/>
            <a:ext cx="1800200" cy="44267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Helvetica" pitchFamily="34" charset="0"/>
              </a:rPr>
              <a:t>Messung</a:t>
            </a:r>
          </a:p>
        </p:txBody>
      </p:sp>
      <p:sp>
        <p:nvSpPr>
          <p:cNvPr id="6" name="Pfeil: gebogen 5">
            <a:extLst>
              <a:ext uri="{FF2B5EF4-FFF2-40B4-BE49-F238E27FC236}">
                <a16:creationId xmlns:a16="http://schemas.microsoft.com/office/drawing/2014/main" id="{6F811D8F-CEDF-4131-8A5A-95B794CBB49B}"/>
              </a:ext>
            </a:extLst>
          </p:cNvPr>
          <p:cNvSpPr/>
          <p:nvPr/>
        </p:nvSpPr>
        <p:spPr bwMode="auto">
          <a:xfrm rot="10800000">
            <a:off x="3673961" y="3645024"/>
            <a:ext cx="1584176" cy="1008112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8" name="Diagramm 8">
            <a:extLst>
              <a:ext uri="{FF2B5EF4-FFF2-40B4-BE49-F238E27FC236}">
                <a16:creationId xmlns:a16="http://schemas.microsoft.com/office/drawing/2014/main" id="{4B9D476E-B4EC-4E16-8007-A93B45E6EB2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01433512"/>
              </p:ext>
            </p:extLst>
          </p:nvPr>
        </p:nvGraphicFramePr>
        <p:xfrm>
          <a:off x="395536" y="1700808"/>
          <a:ext cx="3931630" cy="34095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手杖形箭头 3"/>
          <p:cNvSpPr/>
          <p:nvPr/>
        </p:nvSpPr>
        <p:spPr bwMode="auto">
          <a:xfrm rot="16200000">
            <a:off x="-659767" y="2877752"/>
            <a:ext cx="2520280" cy="1030487"/>
          </a:xfrm>
          <a:prstGeom prst="uturnArrow">
            <a:avLst>
              <a:gd name="adj1" fmla="val 22845"/>
              <a:gd name="adj2" fmla="val 25000"/>
              <a:gd name="adj3" fmla="val 25000"/>
              <a:gd name="adj4" fmla="val 43750"/>
              <a:gd name="adj5" fmla="val 75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8099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B5686B6C-096B-4C5F-971E-F9FB67499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/>
              <a:t>Einmalige Ergebnis der SE2Filter </a:t>
            </a:r>
            <a:endParaRPr lang="en-US" altLang="de-DE" dirty="0"/>
          </a:p>
        </p:txBody>
      </p:sp>
      <p:pic>
        <p:nvPicPr>
          <p:cNvPr id="10243" name="内容占位符 4">
            <a:extLst>
              <a:ext uri="{FF2B5EF4-FFF2-40B4-BE49-F238E27FC236}">
                <a16:creationId xmlns:a16="http://schemas.microsoft.com/office/drawing/2014/main" id="{355F2C3C-C8DD-4FBB-A0B5-3836E43836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341438"/>
            <a:ext cx="4017963" cy="3119437"/>
          </a:xfrm>
        </p:spPr>
      </p:pic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7C79AD2F-BCAA-441F-A2CB-8C6FD670DC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fld id="{1E0F53E5-B07E-4869-BFC2-DAD8DD0DD5FF}" type="slidenum">
              <a:rPr lang="de-DE" altLang="de-DE" sz="1800" smtClean="0">
                <a:solidFill>
                  <a:srgbClr val="6562AC"/>
                </a:solidFill>
                <a:latin typeface="Tahoma" panose="020B0604030504040204" pitchFamily="34" charset="0"/>
              </a:rPr>
              <a:pPr/>
              <a:t>9</a:t>
            </a:fld>
            <a:endParaRPr lang="de-DE" altLang="de-DE" sz="1800">
              <a:solidFill>
                <a:srgbClr val="6562AC"/>
              </a:solidFill>
              <a:latin typeface="Tahoma" panose="020B0604030504040204" pitchFamily="34" charset="0"/>
            </a:endParaRPr>
          </a:p>
        </p:txBody>
      </p:sp>
      <p:pic>
        <p:nvPicPr>
          <p:cNvPr id="10245" name="图片 5">
            <a:extLst>
              <a:ext uri="{FF2B5EF4-FFF2-40B4-BE49-F238E27FC236}">
                <a16:creationId xmlns:a16="http://schemas.microsoft.com/office/drawing/2014/main" id="{A4805706-18C1-45A4-A685-7E5DD47BEE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938" y="1341438"/>
            <a:ext cx="4087812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文本框 6">
            <a:extLst>
              <a:ext uri="{FF2B5EF4-FFF2-40B4-BE49-F238E27FC236}">
                <a16:creationId xmlns:a16="http://schemas.microsoft.com/office/drawing/2014/main" id="{2A93D382-70DE-4917-9D10-95DA4D92B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272" y="5037138"/>
            <a:ext cx="4174541" cy="707886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r>
              <a:rPr lang="de-DE" altLang="de-DE" dirty="0" smtClean="0"/>
              <a:t>Orientierung und Position schätzen</a:t>
            </a:r>
          </a:p>
          <a:p>
            <a:endParaRPr lang="en-US" altLang="de-DE" dirty="0"/>
          </a:p>
        </p:txBody>
      </p:sp>
      <p:sp>
        <p:nvSpPr>
          <p:cNvPr id="10247" name="文本框 7">
            <a:extLst>
              <a:ext uri="{FF2B5EF4-FFF2-40B4-BE49-F238E27FC236}">
                <a16:creationId xmlns:a16="http://schemas.microsoft.com/office/drawing/2014/main" id="{9CBA1DDC-14EF-406B-9B5B-639ADC65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5037138"/>
            <a:ext cx="3626442" cy="707886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1pPr>
            <a:lvl2pPr marL="742950" indent="-28575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2pPr>
            <a:lvl3pPr marL="11430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3pPr>
            <a:lvl4pPr marL="16002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4pPr>
            <a:lvl5pPr marL="2057400" indent="-228600"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2"/>
                </a:solidFill>
                <a:latin typeface="Helvetica" panose="020B0604020202020204" pitchFamily="34" charset="0"/>
              </a:defRPr>
            </a:lvl9pPr>
          </a:lstStyle>
          <a:p>
            <a:pPr algn="ctr"/>
            <a:r>
              <a:rPr lang="en-US" altLang="de-DE" dirty="0" err="1" smtClean="0"/>
              <a:t>Wahrscheinlichkeitsverteilung</a:t>
            </a:r>
            <a:r>
              <a:rPr lang="en-US" altLang="de-DE" dirty="0" smtClean="0"/>
              <a:t> </a:t>
            </a:r>
          </a:p>
          <a:p>
            <a:pPr algn="ctr"/>
            <a:r>
              <a:rPr lang="de-DE" altLang="de-DE" dirty="0" smtClean="0"/>
              <a:t>für Position</a:t>
            </a:r>
            <a:endParaRPr lang="en-US" altLang="de-DE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sas">
  <a:themeElements>
    <a:clrScheme name="ISAS 5">
      <a:dk1>
        <a:srgbClr val="000000"/>
      </a:dk1>
      <a:lt1>
        <a:srgbClr val="FFFFFF"/>
      </a:lt1>
      <a:dk2>
        <a:srgbClr val="666699"/>
      </a:dk2>
      <a:lt2>
        <a:srgbClr val="010000"/>
      </a:lt2>
      <a:accent1>
        <a:srgbClr val="9A9ABC"/>
      </a:accent1>
      <a:accent2>
        <a:srgbClr val="FF0000"/>
      </a:accent2>
      <a:accent3>
        <a:srgbClr val="FFFFFF"/>
      </a:accent3>
      <a:accent4>
        <a:srgbClr val="000000"/>
      </a:accent4>
      <a:accent5>
        <a:srgbClr val="CACADA"/>
      </a:accent5>
      <a:accent6>
        <a:srgbClr val="E70000"/>
      </a:accent6>
      <a:hlink>
        <a:srgbClr val="009900"/>
      </a:hlink>
      <a:folHlink>
        <a:srgbClr val="0000B4"/>
      </a:folHlink>
    </a:clrScheme>
    <a:fontScheme name="ISAS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ISAS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AS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8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SA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D4D4D4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AS 4">
        <a:dk1>
          <a:srgbClr val="000000"/>
        </a:dk1>
        <a:lt1>
          <a:srgbClr val="FFFFFF"/>
        </a:lt1>
        <a:dk2>
          <a:srgbClr val="666699"/>
        </a:dk2>
        <a:lt2>
          <a:srgbClr val="010000"/>
        </a:lt2>
        <a:accent1>
          <a:srgbClr val="9A9ABC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CACADA"/>
        </a:accent5>
        <a:accent6>
          <a:srgbClr val="E70000"/>
        </a:accent6>
        <a:hlink>
          <a:srgbClr val="FF0000"/>
        </a:hlink>
        <a:folHlink>
          <a:srgbClr val="FF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SAS 5">
        <a:dk1>
          <a:srgbClr val="000000"/>
        </a:dk1>
        <a:lt1>
          <a:srgbClr val="FFFFFF"/>
        </a:lt1>
        <a:dk2>
          <a:srgbClr val="666699"/>
        </a:dk2>
        <a:lt2>
          <a:srgbClr val="010000"/>
        </a:lt2>
        <a:accent1>
          <a:srgbClr val="9A9ABC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CACADA"/>
        </a:accent5>
        <a:accent6>
          <a:srgbClr val="E70000"/>
        </a:accent6>
        <a:hlink>
          <a:srgbClr val="009900"/>
        </a:hlink>
        <a:folHlink>
          <a:srgbClr val="0000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as</Template>
  <TotalTime>1584</TotalTime>
  <Words>358</Words>
  <Application>Microsoft Office PowerPoint</Application>
  <PresentationFormat>全屏显示(4:3)</PresentationFormat>
  <Paragraphs>214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宋体</vt:lpstr>
      <vt:lpstr>Arial</vt:lpstr>
      <vt:lpstr>Calibri</vt:lpstr>
      <vt:lpstr>Cambria Math</vt:lpstr>
      <vt:lpstr>Consolas</vt:lpstr>
      <vt:lpstr>Earth</vt:lpstr>
      <vt:lpstr>Helvetica</vt:lpstr>
      <vt:lpstr>Tahoma</vt:lpstr>
      <vt:lpstr>Watford DB</vt:lpstr>
      <vt:lpstr>Wingdings</vt:lpstr>
      <vt:lpstr>造字工房俊雅锐宋体验版常规体</vt:lpstr>
      <vt:lpstr>造字工房劲黑（非商用）常规体</vt:lpstr>
      <vt:lpstr>Isas</vt:lpstr>
      <vt:lpstr>MathType 6.0 Equation</vt:lpstr>
      <vt:lpstr>Roboterlokalisierung in 2D  mittels SE(2) Filterung</vt:lpstr>
      <vt:lpstr>Kalman Filter</vt:lpstr>
      <vt:lpstr>SE(Special Euclidean Group)</vt:lpstr>
      <vt:lpstr>Duale Quaternionen </vt:lpstr>
      <vt:lpstr>SE2-Filter</vt:lpstr>
      <vt:lpstr>SE2-Filter</vt:lpstr>
      <vt:lpstr>SE2-Filter</vt:lpstr>
      <vt:lpstr>SE2-Filter</vt:lpstr>
      <vt:lpstr>Einmalige Ergebnis der SE2Filter </vt:lpstr>
      <vt:lpstr>Vergleich SE2 und Kalman von vorheriger Versuch</vt:lpstr>
      <vt:lpstr>Simulations-Framework</vt:lpstr>
      <vt:lpstr>Simulations-Framework</vt:lpstr>
      <vt:lpstr>Reale Crawler Framework</vt:lpstr>
      <vt:lpstr>Evaluierung</vt:lpstr>
      <vt:lpstr>Schwierigkeiten</vt:lpstr>
      <vt:lpstr>Projektplan (1)</vt:lpstr>
      <vt:lpstr>Projektplan (2)</vt:lpstr>
      <vt:lpstr>PowerPoint 演示文稿</vt:lpstr>
    </vt:vector>
  </TitlesOfParts>
  <Company>ISA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ni KA</dc:creator>
  <cp:lastModifiedBy>ALIENWARE</cp:lastModifiedBy>
  <cp:revision>77</cp:revision>
  <dcterms:created xsi:type="dcterms:W3CDTF">2007-10-15T10:46:39Z</dcterms:created>
  <dcterms:modified xsi:type="dcterms:W3CDTF">2017-12-05T20:18:19Z</dcterms:modified>
</cp:coreProperties>
</file>